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5FDFE8" w14:textId="24A04C9F" w:rsidR="00AD0F5F" w:rsidRPr="00EE7797" w:rsidRDefault="00AD0F5F">
      <w:pPr>
        <w:pStyle w:val="Heading1"/>
        <w:tabs>
          <w:tab w:val="clear" w:pos="2600"/>
          <w:tab w:val="clear" w:pos="3600"/>
          <w:tab w:val="clear" w:pos="5840"/>
          <w:tab w:val="left" w:pos="3060"/>
          <w:tab w:val="left" w:pos="7200"/>
        </w:tabs>
        <w:spacing w:line="240" w:lineRule="auto"/>
        <w:rPr>
          <w:rFonts w:ascii="Times New Roman" w:hAnsi="Times New Roman"/>
          <w:b w:val="0"/>
          <w:sz w:val="22"/>
          <w:szCs w:val="22"/>
        </w:rPr>
      </w:pPr>
      <w:r w:rsidRPr="00EE7797">
        <w:rPr>
          <w:rFonts w:ascii="Times New Roman" w:hAnsi="Times New Roman"/>
          <w:sz w:val="22"/>
          <w:szCs w:val="22"/>
        </w:rPr>
        <w:t>CH</w:t>
      </w:r>
      <w:r w:rsidR="00277EEC" w:rsidRPr="00EE7797">
        <w:rPr>
          <w:rFonts w:ascii="Times New Roman" w:hAnsi="Times New Roman"/>
          <w:sz w:val="22"/>
          <w:szCs w:val="22"/>
        </w:rPr>
        <w:t xml:space="preserve">EM </w:t>
      </w:r>
      <w:r w:rsidR="00A247C9" w:rsidRPr="00EE7797">
        <w:rPr>
          <w:rFonts w:ascii="Times New Roman" w:hAnsi="Times New Roman"/>
          <w:sz w:val="22"/>
          <w:szCs w:val="22"/>
        </w:rPr>
        <w:t>489 Advanced</w:t>
      </w:r>
      <w:r w:rsidRPr="00EE7797">
        <w:rPr>
          <w:rFonts w:ascii="Times New Roman" w:hAnsi="Times New Roman"/>
          <w:sz w:val="22"/>
          <w:szCs w:val="22"/>
        </w:rPr>
        <w:t xml:space="preserve"> </w:t>
      </w:r>
      <w:r w:rsidR="00E70A70" w:rsidRPr="00EE7797">
        <w:rPr>
          <w:rFonts w:ascii="Times New Roman" w:hAnsi="Times New Roman"/>
          <w:sz w:val="22"/>
          <w:szCs w:val="22"/>
        </w:rPr>
        <w:t xml:space="preserve">Environmental </w:t>
      </w:r>
      <w:r w:rsidRPr="00EE7797">
        <w:rPr>
          <w:rFonts w:ascii="Times New Roman" w:hAnsi="Times New Roman"/>
          <w:sz w:val="22"/>
          <w:szCs w:val="22"/>
        </w:rPr>
        <w:t>Chemistry – Spring 20</w:t>
      </w:r>
      <w:r w:rsidR="003B50A7">
        <w:rPr>
          <w:rFonts w:ascii="Times New Roman" w:hAnsi="Times New Roman"/>
          <w:sz w:val="22"/>
          <w:szCs w:val="22"/>
        </w:rPr>
        <w:t>20</w:t>
      </w:r>
    </w:p>
    <w:p w14:paraId="111DCE4E" w14:textId="2A493AD3" w:rsidR="00AD0F5F" w:rsidRPr="00EE7797" w:rsidRDefault="00E70A70">
      <w:pPr>
        <w:pStyle w:val="Heading2"/>
        <w:tabs>
          <w:tab w:val="clear" w:pos="2600"/>
          <w:tab w:val="clear" w:pos="5840"/>
          <w:tab w:val="clear" w:pos="7280"/>
          <w:tab w:val="left" w:pos="5400"/>
        </w:tabs>
        <w:spacing w:line="240" w:lineRule="auto"/>
        <w:jc w:val="left"/>
        <w:rPr>
          <w:rFonts w:ascii="Times New Roman" w:hAnsi="Times New Roman"/>
          <w:sz w:val="22"/>
          <w:szCs w:val="22"/>
        </w:rPr>
      </w:pPr>
      <w:r w:rsidRPr="00EE7797">
        <w:rPr>
          <w:rFonts w:ascii="Times New Roman" w:hAnsi="Times New Roman"/>
          <w:sz w:val="22"/>
          <w:szCs w:val="22"/>
        </w:rPr>
        <w:t>Worksheet #</w:t>
      </w:r>
      <w:r w:rsidR="00706FE0">
        <w:rPr>
          <w:rFonts w:ascii="Times New Roman" w:hAnsi="Times New Roman"/>
          <w:sz w:val="22"/>
          <w:szCs w:val="22"/>
        </w:rPr>
        <w:t>2</w:t>
      </w:r>
      <w:r w:rsidRPr="00EE7797">
        <w:rPr>
          <w:rFonts w:ascii="Times New Roman" w:hAnsi="Times New Roman"/>
          <w:sz w:val="22"/>
          <w:szCs w:val="22"/>
        </w:rPr>
        <w:t xml:space="preserve">: </w:t>
      </w:r>
      <w:r w:rsidR="00BD3A77" w:rsidRPr="00EE7797">
        <w:rPr>
          <w:rFonts w:ascii="Times New Roman" w:hAnsi="Times New Roman"/>
          <w:sz w:val="22"/>
          <w:szCs w:val="22"/>
        </w:rPr>
        <w:t xml:space="preserve">Green </w:t>
      </w:r>
      <w:r w:rsidR="006F44F1" w:rsidRPr="00EE7797">
        <w:rPr>
          <w:rFonts w:ascii="Times New Roman" w:hAnsi="Times New Roman"/>
          <w:sz w:val="22"/>
          <w:szCs w:val="22"/>
        </w:rPr>
        <w:t xml:space="preserve">&amp; Sustainable </w:t>
      </w:r>
      <w:r w:rsidRPr="00EE7797">
        <w:rPr>
          <w:rFonts w:ascii="Times New Roman" w:hAnsi="Times New Roman"/>
          <w:sz w:val="22"/>
          <w:szCs w:val="22"/>
        </w:rPr>
        <w:t>Chemistry</w:t>
      </w:r>
      <w:r w:rsidR="00277EEC" w:rsidRPr="00EE7797">
        <w:rPr>
          <w:rFonts w:ascii="Times New Roman" w:hAnsi="Times New Roman"/>
          <w:sz w:val="22"/>
          <w:szCs w:val="22"/>
        </w:rPr>
        <w:t xml:space="preserve"> (10 points)</w:t>
      </w:r>
    </w:p>
    <w:p w14:paraId="3F80461A" w14:textId="4B03CD75" w:rsidR="00AD0F5F" w:rsidRPr="00EE7797" w:rsidRDefault="00BD3A77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  <w:r w:rsidRPr="00EE7797">
        <w:rPr>
          <w:b/>
          <w:bCs/>
          <w:sz w:val="22"/>
          <w:szCs w:val="22"/>
        </w:rPr>
        <w:t>Due: Tuesday</w:t>
      </w:r>
      <w:r w:rsidR="00C21CD4" w:rsidRPr="00EE7797">
        <w:rPr>
          <w:b/>
          <w:sz w:val="22"/>
          <w:szCs w:val="22"/>
        </w:rPr>
        <w:t xml:space="preserve">, </w:t>
      </w:r>
      <w:r w:rsidR="00E76621">
        <w:rPr>
          <w:b/>
          <w:sz w:val="22"/>
          <w:szCs w:val="22"/>
        </w:rPr>
        <w:t>February</w:t>
      </w:r>
      <w:r w:rsidR="00C21CD4" w:rsidRPr="00EE7797">
        <w:rPr>
          <w:b/>
          <w:sz w:val="22"/>
          <w:szCs w:val="22"/>
        </w:rPr>
        <w:t xml:space="preserve"> </w:t>
      </w:r>
      <w:r w:rsidR="00311A68">
        <w:rPr>
          <w:b/>
          <w:sz w:val="22"/>
          <w:szCs w:val="22"/>
        </w:rPr>
        <w:t>11</w:t>
      </w:r>
      <w:r w:rsidR="007640D7" w:rsidRPr="00EE7797">
        <w:rPr>
          <w:b/>
          <w:sz w:val="22"/>
          <w:szCs w:val="22"/>
        </w:rPr>
        <w:t xml:space="preserve"> at 9:3</w:t>
      </w:r>
      <w:r w:rsidR="00AD0F5F" w:rsidRPr="00EE7797">
        <w:rPr>
          <w:b/>
          <w:sz w:val="22"/>
          <w:szCs w:val="22"/>
        </w:rPr>
        <w:t>0 AM (not accepted late)</w:t>
      </w:r>
    </w:p>
    <w:p w14:paraId="21461553" w14:textId="6C196648" w:rsidR="009948D4" w:rsidRDefault="009948D4" w:rsidP="009948D4">
      <w:pPr>
        <w:tabs>
          <w:tab w:val="left" w:pos="1080"/>
          <w:tab w:val="left" w:pos="7200"/>
        </w:tabs>
        <w:rPr>
          <w:b/>
          <w:bCs/>
          <w:sz w:val="22"/>
          <w:szCs w:val="22"/>
        </w:rPr>
      </w:pPr>
    </w:p>
    <w:p w14:paraId="2575CFE5" w14:textId="77777777" w:rsidR="005E7C45" w:rsidRDefault="005E7C45" w:rsidP="009948D4">
      <w:pPr>
        <w:tabs>
          <w:tab w:val="left" w:pos="1080"/>
          <w:tab w:val="left" w:pos="7200"/>
        </w:tabs>
        <w:rPr>
          <w:b/>
          <w:bCs/>
          <w:sz w:val="22"/>
          <w:szCs w:val="22"/>
        </w:rPr>
      </w:pPr>
    </w:p>
    <w:p w14:paraId="18ACD62A" w14:textId="77777777" w:rsidR="009948D4" w:rsidRPr="00EE7797" w:rsidRDefault="009948D4" w:rsidP="009948D4">
      <w:pPr>
        <w:tabs>
          <w:tab w:val="left" w:pos="1080"/>
          <w:tab w:val="left" w:pos="7200"/>
        </w:tabs>
        <w:rPr>
          <w:sz w:val="22"/>
          <w:szCs w:val="22"/>
        </w:rPr>
      </w:pPr>
      <w:r w:rsidRPr="0098353F">
        <w:rPr>
          <w:b/>
          <w:bCs/>
          <w:sz w:val="22"/>
          <w:szCs w:val="22"/>
        </w:rPr>
        <w:t>Journal Club #</w:t>
      </w:r>
      <w:r>
        <w:rPr>
          <w:b/>
          <w:bCs/>
          <w:sz w:val="22"/>
          <w:szCs w:val="22"/>
        </w:rPr>
        <w:t>3</w:t>
      </w:r>
      <w:r w:rsidRPr="0098353F">
        <w:rPr>
          <w:b/>
          <w:bCs/>
          <w:sz w:val="22"/>
          <w:szCs w:val="22"/>
        </w:rPr>
        <w:t>:</w:t>
      </w:r>
      <w:r w:rsidRPr="00EE7797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Your topic is “The UN Sustainable Development Goals in Green &amp; Sustainable Chemistry”. </w:t>
      </w:r>
    </w:p>
    <w:p w14:paraId="58505AFE" w14:textId="48A77034" w:rsidR="00D8495D" w:rsidRDefault="009948D4" w:rsidP="00F4233F">
      <w:pPr>
        <w:tabs>
          <w:tab w:val="left" w:pos="1080"/>
          <w:tab w:val="left" w:pos="7200"/>
        </w:tabs>
        <w:rPr>
          <w:b/>
          <w:bCs/>
          <w:sz w:val="22"/>
          <w:szCs w:val="22"/>
        </w:rPr>
      </w:pPr>
      <w:r>
        <w:rPr>
          <w:sz w:val="22"/>
          <w:szCs w:val="22"/>
        </w:rPr>
        <w:t>You can select one of the SDG articles I placed on the class website, or find your own article</w:t>
      </w:r>
      <w:r w:rsidR="00E10F46">
        <w:rPr>
          <w:sz w:val="22"/>
          <w:szCs w:val="22"/>
        </w:rPr>
        <w:t>.</w:t>
      </w:r>
      <w:r w:rsidRPr="00565C5D">
        <w:rPr>
          <w:b/>
          <w:bCs/>
          <w:sz w:val="22"/>
          <w:szCs w:val="22"/>
        </w:rPr>
        <w:t xml:space="preserve"> </w:t>
      </w:r>
    </w:p>
    <w:p w14:paraId="1810A5A8" w14:textId="21DDC302" w:rsidR="00D8495D" w:rsidRDefault="002F78C8" w:rsidP="00D8495D">
      <w:pPr>
        <w:tabs>
          <w:tab w:val="left" w:pos="1080"/>
          <w:tab w:val="left" w:pos="7200"/>
        </w:tabs>
        <w:ind w:left="720" w:right="90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ue - </w:t>
      </w:r>
      <w:r w:rsidR="00EE7797" w:rsidRPr="00565C5D">
        <w:rPr>
          <w:b/>
          <w:bCs/>
          <w:sz w:val="22"/>
          <w:szCs w:val="22"/>
        </w:rPr>
        <w:t xml:space="preserve">Tuesday, </w:t>
      </w:r>
      <w:r w:rsidR="00311A68">
        <w:rPr>
          <w:b/>
          <w:bCs/>
          <w:sz w:val="22"/>
          <w:szCs w:val="22"/>
        </w:rPr>
        <w:t>February</w:t>
      </w:r>
      <w:r w:rsidR="006773D1">
        <w:rPr>
          <w:b/>
          <w:bCs/>
          <w:sz w:val="22"/>
          <w:szCs w:val="22"/>
        </w:rPr>
        <w:t xml:space="preserve"> 11</w:t>
      </w:r>
      <w:r w:rsidR="00D273C0">
        <w:rPr>
          <w:b/>
          <w:bCs/>
          <w:sz w:val="22"/>
          <w:szCs w:val="22"/>
        </w:rPr>
        <w:t>,</w:t>
      </w:r>
      <w:r w:rsidR="006773D1">
        <w:rPr>
          <w:b/>
          <w:bCs/>
          <w:sz w:val="22"/>
          <w:szCs w:val="22"/>
        </w:rPr>
        <w:t xml:space="preserve"> </w:t>
      </w:r>
      <w:r w:rsidR="00EE7797" w:rsidRPr="00D273C0">
        <w:rPr>
          <w:sz w:val="22"/>
          <w:szCs w:val="22"/>
        </w:rPr>
        <w:t>you need to send me an emai</w:t>
      </w:r>
      <w:r w:rsidR="00E10F46" w:rsidRPr="00D273C0">
        <w:rPr>
          <w:sz w:val="22"/>
          <w:szCs w:val="22"/>
        </w:rPr>
        <w:t xml:space="preserve">l </w:t>
      </w:r>
      <w:r w:rsidR="00C96A4D" w:rsidRPr="00D273C0">
        <w:rPr>
          <w:sz w:val="22"/>
          <w:szCs w:val="22"/>
        </w:rPr>
        <w:t>identifying the article you selected</w:t>
      </w:r>
      <w:r w:rsidR="00D273C0" w:rsidRPr="00D273C0">
        <w:rPr>
          <w:sz w:val="22"/>
          <w:szCs w:val="22"/>
        </w:rPr>
        <w:t xml:space="preserve"> or found.</w:t>
      </w:r>
    </w:p>
    <w:p w14:paraId="34C365C8" w14:textId="5154A4BC" w:rsidR="00EE7797" w:rsidRPr="00EE7797" w:rsidRDefault="002F78C8" w:rsidP="00D8495D">
      <w:pPr>
        <w:tabs>
          <w:tab w:val="left" w:pos="1080"/>
          <w:tab w:val="left" w:pos="7200"/>
        </w:tabs>
        <w:ind w:left="720" w:right="90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ue - </w:t>
      </w:r>
      <w:r w:rsidR="00EE7797" w:rsidRPr="00565C5D">
        <w:rPr>
          <w:b/>
          <w:bCs/>
          <w:sz w:val="22"/>
          <w:szCs w:val="22"/>
        </w:rPr>
        <w:t>Thursday,</w:t>
      </w:r>
      <w:r w:rsidR="00B057FA" w:rsidRPr="00565C5D">
        <w:rPr>
          <w:b/>
          <w:bCs/>
          <w:sz w:val="22"/>
          <w:szCs w:val="22"/>
        </w:rPr>
        <w:t xml:space="preserve"> February</w:t>
      </w:r>
      <w:r w:rsidR="00E83A85" w:rsidRPr="00565C5D">
        <w:rPr>
          <w:b/>
          <w:bCs/>
          <w:sz w:val="22"/>
          <w:szCs w:val="22"/>
        </w:rPr>
        <w:t xml:space="preserve"> </w:t>
      </w:r>
      <w:r w:rsidR="006773D1">
        <w:rPr>
          <w:b/>
          <w:bCs/>
          <w:sz w:val="22"/>
          <w:szCs w:val="22"/>
        </w:rPr>
        <w:t>13</w:t>
      </w:r>
      <w:r w:rsidR="00EE7797" w:rsidRPr="00EE7797">
        <w:rPr>
          <w:sz w:val="22"/>
          <w:szCs w:val="22"/>
        </w:rPr>
        <w:t xml:space="preserve"> you will give a 5 minute, informal presentation</w:t>
      </w:r>
      <w:r w:rsidR="006C3988">
        <w:rPr>
          <w:sz w:val="22"/>
          <w:szCs w:val="22"/>
        </w:rPr>
        <w:t xml:space="preserve"> on </w:t>
      </w:r>
      <w:r w:rsidR="00F4233F">
        <w:rPr>
          <w:sz w:val="22"/>
          <w:szCs w:val="22"/>
        </w:rPr>
        <w:t xml:space="preserve">your article, focusing on the connections and/or relevance of the UN SDGs to green and sustainable chemistry. </w:t>
      </w:r>
    </w:p>
    <w:p w14:paraId="5964D357" w14:textId="286A7803" w:rsidR="00265B66" w:rsidRDefault="00265B66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</w:p>
    <w:p w14:paraId="178AC5D6" w14:textId="77777777" w:rsidR="00F4233F" w:rsidRDefault="00F4233F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</w:p>
    <w:p w14:paraId="57B7F7C1" w14:textId="772CC065" w:rsidR="00265B66" w:rsidRDefault="00265B66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  <w:r w:rsidRPr="00C33EB2">
        <w:rPr>
          <w:b/>
          <w:bCs/>
          <w:sz w:val="22"/>
          <w:szCs w:val="22"/>
        </w:rPr>
        <w:t>Writing Prompt #</w:t>
      </w:r>
      <w:r w:rsidR="006773D1">
        <w:rPr>
          <w:b/>
          <w:bCs/>
          <w:sz w:val="22"/>
          <w:szCs w:val="22"/>
        </w:rPr>
        <w:t>3</w:t>
      </w:r>
      <w:r w:rsidR="00C33EB2" w:rsidRPr="00C33EB2">
        <w:rPr>
          <w:b/>
          <w:bCs/>
          <w:sz w:val="22"/>
          <w:szCs w:val="22"/>
        </w:rPr>
        <w:t xml:space="preserve"> - </w:t>
      </w:r>
      <w:r w:rsidR="008529AD" w:rsidRPr="00C33EB2">
        <w:rPr>
          <w:b/>
          <w:bCs/>
          <w:sz w:val="22"/>
          <w:szCs w:val="22"/>
        </w:rPr>
        <w:t>What is green and sustainable chemistry?</w:t>
      </w:r>
      <w:r w:rsidR="00C33EB2">
        <w:rPr>
          <w:sz w:val="22"/>
          <w:szCs w:val="22"/>
        </w:rPr>
        <w:t xml:space="preserve"> </w:t>
      </w:r>
      <w:r w:rsidR="00F4233F">
        <w:rPr>
          <w:sz w:val="22"/>
          <w:szCs w:val="22"/>
        </w:rPr>
        <w:t xml:space="preserve"> </w:t>
      </w:r>
      <w:r w:rsidR="00997CDA">
        <w:rPr>
          <w:sz w:val="22"/>
          <w:szCs w:val="22"/>
        </w:rPr>
        <w:t>U</w:t>
      </w:r>
      <w:r w:rsidR="00F10135">
        <w:rPr>
          <w:sz w:val="22"/>
          <w:szCs w:val="22"/>
        </w:rPr>
        <w:t>pdate your document b</w:t>
      </w:r>
      <w:r w:rsidR="00F4233F">
        <w:rPr>
          <w:sz w:val="22"/>
          <w:szCs w:val="22"/>
        </w:rPr>
        <w:t>y</w:t>
      </w:r>
      <w:r w:rsidR="00A3086E">
        <w:rPr>
          <w:sz w:val="22"/>
          <w:szCs w:val="22"/>
        </w:rPr>
        <w:t xml:space="preserve"> </w:t>
      </w:r>
      <w:r w:rsidR="0098353F">
        <w:rPr>
          <w:sz w:val="22"/>
          <w:szCs w:val="22"/>
        </w:rPr>
        <w:t>includ</w:t>
      </w:r>
      <w:r w:rsidR="00997CDA">
        <w:rPr>
          <w:sz w:val="22"/>
          <w:szCs w:val="22"/>
        </w:rPr>
        <w:t>ing</w:t>
      </w:r>
      <w:r w:rsidR="0098353F">
        <w:rPr>
          <w:sz w:val="22"/>
          <w:szCs w:val="22"/>
        </w:rPr>
        <w:t xml:space="preserve"> the connection between green chemistry and </w:t>
      </w:r>
      <w:r w:rsidR="00FF42A2">
        <w:rPr>
          <w:sz w:val="22"/>
          <w:szCs w:val="22"/>
        </w:rPr>
        <w:t>metrics for reaction efficiency</w:t>
      </w:r>
      <w:r w:rsidR="00DE2432">
        <w:rPr>
          <w:sz w:val="22"/>
          <w:szCs w:val="22"/>
        </w:rPr>
        <w:t>. You must include</w:t>
      </w:r>
      <w:r w:rsidR="0098353F">
        <w:rPr>
          <w:sz w:val="22"/>
          <w:szCs w:val="22"/>
        </w:rPr>
        <w:t xml:space="preserve"> one relevant reference. </w:t>
      </w:r>
      <w:r w:rsidR="0071418A">
        <w:rPr>
          <w:sz w:val="22"/>
          <w:szCs w:val="22"/>
        </w:rPr>
        <w:t xml:space="preserve">You do NOT need to send me </w:t>
      </w:r>
      <w:r w:rsidR="00E9600A">
        <w:rPr>
          <w:sz w:val="22"/>
          <w:szCs w:val="22"/>
        </w:rPr>
        <w:t xml:space="preserve">your updated document, but will be responsible for including this prompt in your final </w:t>
      </w:r>
      <w:r w:rsidR="005E7C45">
        <w:rPr>
          <w:sz w:val="22"/>
          <w:szCs w:val="22"/>
        </w:rPr>
        <w:t>paper.</w:t>
      </w:r>
    </w:p>
    <w:p w14:paraId="597B39D3" w14:textId="093B73DA" w:rsidR="00265B66" w:rsidRDefault="00265B66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</w:p>
    <w:p w14:paraId="48D821D9" w14:textId="77777777" w:rsidR="004C26CF" w:rsidRPr="00EE7797" w:rsidRDefault="004C26CF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</w:p>
    <w:p w14:paraId="6AABA29A" w14:textId="77777777" w:rsidR="002F78C8" w:rsidRDefault="005046E9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  <w:r w:rsidRPr="0098353F">
        <w:rPr>
          <w:b/>
          <w:bCs/>
          <w:sz w:val="22"/>
          <w:szCs w:val="22"/>
        </w:rPr>
        <w:t>Worksheet</w:t>
      </w:r>
      <w:r w:rsidR="00715643" w:rsidRPr="0098353F">
        <w:rPr>
          <w:b/>
          <w:bCs/>
          <w:sz w:val="22"/>
          <w:szCs w:val="22"/>
        </w:rPr>
        <w:t xml:space="preserve"> #</w:t>
      </w:r>
      <w:r w:rsidR="006773D1">
        <w:rPr>
          <w:b/>
          <w:bCs/>
          <w:sz w:val="22"/>
          <w:szCs w:val="22"/>
        </w:rPr>
        <w:t>2</w:t>
      </w:r>
      <w:r w:rsidR="00E60395">
        <w:rPr>
          <w:b/>
          <w:bCs/>
          <w:sz w:val="22"/>
          <w:szCs w:val="22"/>
        </w:rPr>
        <w:t xml:space="preserve">: </w:t>
      </w:r>
      <w:r w:rsidR="00077AE5" w:rsidRPr="00077AE5">
        <w:rPr>
          <w:b/>
          <w:bCs/>
          <w:sz w:val="22"/>
          <w:szCs w:val="22"/>
        </w:rPr>
        <w:t>Green Chemistry Metrics for Reaction Efficiency</w:t>
      </w:r>
      <w:r w:rsidR="00E60395">
        <w:rPr>
          <w:b/>
          <w:bCs/>
          <w:sz w:val="22"/>
          <w:szCs w:val="22"/>
        </w:rPr>
        <w:t>.</w:t>
      </w:r>
      <w:r w:rsidRPr="00EE7797">
        <w:rPr>
          <w:sz w:val="22"/>
          <w:szCs w:val="22"/>
        </w:rPr>
        <w:t xml:space="preserve">  </w:t>
      </w:r>
    </w:p>
    <w:p w14:paraId="4C693BDC" w14:textId="77777777" w:rsidR="002F78C8" w:rsidRDefault="002F78C8">
      <w:pPr>
        <w:tabs>
          <w:tab w:val="left" w:pos="1080"/>
          <w:tab w:val="left" w:pos="7200"/>
        </w:tabs>
        <w:spacing w:line="240" w:lineRule="atLeast"/>
        <w:rPr>
          <w:b/>
          <w:sz w:val="22"/>
          <w:szCs w:val="22"/>
        </w:rPr>
      </w:pPr>
      <w:r>
        <w:rPr>
          <w:b/>
          <w:bCs/>
          <w:sz w:val="22"/>
          <w:szCs w:val="22"/>
        </w:rPr>
        <w:t xml:space="preserve">Due - </w:t>
      </w:r>
      <w:r w:rsidRPr="00EE7797">
        <w:rPr>
          <w:b/>
          <w:bCs/>
          <w:sz w:val="22"/>
          <w:szCs w:val="22"/>
        </w:rPr>
        <w:t>Tuesday</w:t>
      </w:r>
      <w:r w:rsidRPr="00EE7797">
        <w:rPr>
          <w:b/>
          <w:sz w:val="22"/>
          <w:szCs w:val="22"/>
        </w:rPr>
        <w:t xml:space="preserve">, </w:t>
      </w:r>
      <w:r>
        <w:rPr>
          <w:b/>
          <w:sz w:val="22"/>
          <w:szCs w:val="22"/>
        </w:rPr>
        <w:t>February</w:t>
      </w:r>
      <w:r w:rsidRPr="00EE7797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11</w:t>
      </w:r>
      <w:r w:rsidRPr="00EE7797">
        <w:rPr>
          <w:b/>
          <w:sz w:val="22"/>
          <w:szCs w:val="22"/>
        </w:rPr>
        <w:t xml:space="preserve"> </w:t>
      </w:r>
    </w:p>
    <w:p w14:paraId="7E75EE51" w14:textId="77777777" w:rsidR="002F78C8" w:rsidRDefault="002F78C8">
      <w:pPr>
        <w:tabs>
          <w:tab w:val="left" w:pos="1080"/>
          <w:tab w:val="left" w:pos="7200"/>
        </w:tabs>
        <w:spacing w:line="240" w:lineRule="atLeast"/>
        <w:rPr>
          <w:b/>
          <w:sz w:val="22"/>
          <w:szCs w:val="22"/>
        </w:rPr>
      </w:pPr>
    </w:p>
    <w:p w14:paraId="35F0F909" w14:textId="7C2A5118" w:rsidR="00660B89" w:rsidRDefault="00214251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  <w:r>
        <w:rPr>
          <w:sz w:val="22"/>
          <w:szCs w:val="22"/>
        </w:rPr>
        <w:t xml:space="preserve">To answer the questions on this worksheet you will need your handout of the </w:t>
      </w:r>
      <w:r w:rsidRPr="00EE7797">
        <w:rPr>
          <w:sz w:val="22"/>
          <w:szCs w:val="22"/>
        </w:rPr>
        <w:t>12 Principles of Green Chemistry</w:t>
      </w:r>
      <w:r>
        <w:rPr>
          <w:sz w:val="22"/>
          <w:szCs w:val="22"/>
        </w:rPr>
        <w:t>, and you should r</w:t>
      </w:r>
      <w:r w:rsidR="00E20BBA" w:rsidRPr="00EE7797">
        <w:rPr>
          <w:sz w:val="22"/>
          <w:szCs w:val="22"/>
        </w:rPr>
        <w:t>e</w:t>
      </w:r>
      <w:r w:rsidR="00E60395">
        <w:rPr>
          <w:sz w:val="22"/>
          <w:szCs w:val="22"/>
        </w:rPr>
        <w:t>view your lecture notes from Tuesday, February 4</w:t>
      </w:r>
      <w:r w:rsidR="007E5FBC" w:rsidRPr="00EE7797">
        <w:rPr>
          <w:sz w:val="22"/>
          <w:szCs w:val="22"/>
        </w:rPr>
        <w:t>.</w:t>
      </w:r>
      <w:r w:rsidR="00E20BBA" w:rsidRPr="00EE7797">
        <w:rPr>
          <w:sz w:val="22"/>
          <w:szCs w:val="22"/>
        </w:rPr>
        <w:t xml:space="preserve"> </w:t>
      </w:r>
      <w:r w:rsidR="004C667F">
        <w:rPr>
          <w:sz w:val="22"/>
          <w:szCs w:val="22"/>
        </w:rPr>
        <w:t xml:space="preserve">This material is also on the class website: </w:t>
      </w:r>
      <w:hyperlink r:id="rId7" w:history="1">
        <w:r w:rsidR="00DC2902" w:rsidRPr="0047596F">
          <w:rPr>
            <w:rStyle w:val="Hyperlink"/>
            <w:b/>
            <w:bCs/>
            <w:sz w:val="22"/>
            <w:szCs w:val="22"/>
          </w:rPr>
          <w:t>http://webhost.bridgew.edu/ebrush/CHEM%20489.HTM</w:t>
        </w:r>
      </w:hyperlink>
      <w:r w:rsidR="00DC2902">
        <w:rPr>
          <w:sz w:val="22"/>
          <w:szCs w:val="22"/>
        </w:rPr>
        <w:t>.</w:t>
      </w:r>
      <w:r w:rsidR="00E20BBA" w:rsidRPr="00EE7797">
        <w:rPr>
          <w:sz w:val="22"/>
          <w:szCs w:val="22"/>
        </w:rPr>
        <w:t xml:space="preserve"> You </w:t>
      </w:r>
      <w:r w:rsidR="00B21F82">
        <w:rPr>
          <w:sz w:val="22"/>
          <w:szCs w:val="22"/>
        </w:rPr>
        <w:t xml:space="preserve">can type your </w:t>
      </w:r>
      <w:r w:rsidR="00561E4A">
        <w:rPr>
          <w:sz w:val="22"/>
          <w:szCs w:val="22"/>
        </w:rPr>
        <w:t>answers directly</w:t>
      </w:r>
      <w:r w:rsidR="00984068">
        <w:rPr>
          <w:sz w:val="22"/>
          <w:szCs w:val="22"/>
        </w:rPr>
        <w:t xml:space="preserve"> on this document</w:t>
      </w:r>
      <w:r w:rsidR="00561E4A">
        <w:rPr>
          <w:sz w:val="22"/>
          <w:szCs w:val="22"/>
        </w:rPr>
        <w:t xml:space="preserve">, but for calculations you will need to write these out on a </w:t>
      </w:r>
      <w:r w:rsidR="00AD0F5F" w:rsidRPr="00EE7797">
        <w:rPr>
          <w:sz w:val="22"/>
          <w:szCs w:val="22"/>
        </w:rPr>
        <w:t>separate sheet of paper.</w:t>
      </w:r>
      <w:r w:rsidR="00325909" w:rsidRPr="00EE7797">
        <w:rPr>
          <w:sz w:val="22"/>
          <w:szCs w:val="22"/>
        </w:rPr>
        <w:t xml:space="preserve">  You can work together, but must submit your own worksheet and your own answers.  </w:t>
      </w:r>
    </w:p>
    <w:p w14:paraId="135B5FAA" w14:textId="1B8442AA" w:rsidR="00660B89" w:rsidRDefault="00660B89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</w:p>
    <w:p w14:paraId="3BFE2510" w14:textId="77777777" w:rsidR="00E03B71" w:rsidRDefault="00E03B71">
      <w:pPr>
        <w:tabs>
          <w:tab w:val="left" w:pos="1080"/>
          <w:tab w:val="left" w:pos="7200"/>
        </w:tabs>
        <w:spacing w:line="240" w:lineRule="atLeast"/>
        <w:rPr>
          <w:sz w:val="22"/>
          <w:szCs w:val="22"/>
        </w:rPr>
      </w:pPr>
    </w:p>
    <w:p w14:paraId="751CEB6A" w14:textId="0DB8662C" w:rsidR="00826CF7" w:rsidRPr="00A62FE9" w:rsidRDefault="00810D31" w:rsidP="00826CF7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>
        <w:rPr>
          <w:sz w:val="22"/>
          <w:szCs w:val="22"/>
        </w:rPr>
        <w:t>(1) “</w:t>
      </w:r>
      <w:r w:rsidRPr="00810D31">
        <w:rPr>
          <w:sz w:val="22"/>
          <w:szCs w:val="22"/>
        </w:rPr>
        <w:t>Green chemistry is an approach to chemistry that aims to maximize efficiency and minimize hazardous effects on human health and the environment.</w:t>
      </w:r>
      <w:r>
        <w:rPr>
          <w:sz w:val="22"/>
          <w:szCs w:val="22"/>
        </w:rPr>
        <w:t xml:space="preserve">” </w:t>
      </w:r>
      <w:r w:rsidR="00826CF7" w:rsidRPr="00A62FE9">
        <w:rPr>
          <w:sz w:val="22"/>
          <w:szCs w:val="22"/>
        </w:rPr>
        <w:t xml:space="preserve">Based on the class lectures, </w:t>
      </w:r>
      <w:r w:rsidR="00D064BE">
        <w:rPr>
          <w:sz w:val="22"/>
          <w:szCs w:val="22"/>
        </w:rPr>
        <w:t>you should be able to list</w:t>
      </w:r>
      <w:r w:rsidR="009C4D5F">
        <w:rPr>
          <w:sz w:val="22"/>
          <w:szCs w:val="22"/>
        </w:rPr>
        <w:t xml:space="preserve"> six metrics</w:t>
      </w:r>
      <w:r w:rsidR="00AC70C4">
        <w:rPr>
          <w:sz w:val="22"/>
          <w:szCs w:val="22"/>
        </w:rPr>
        <w:t xml:space="preserve"> that a</w:t>
      </w:r>
      <w:r w:rsidR="00826CF7" w:rsidRPr="00A62FE9">
        <w:rPr>
          <w:sz w:val="22"/>
          <w:szCs w:val="22"/>
        </w:rPr>
        <w:t xml:space="preserve"> chemist</w:t>
      </w:r>
      <w:r w:rsidR="00AC70C4">
        <w:rPr>
          <w:sz w:val="22"/>
          <w:szCs w:val="22"/>
        </w:rPr>
        <w:t xml:space="preserve"> can</w:t>
      </w:r>
      <w:r w:rsidR="00826CF7" w:rsidRPr="00A62FE9">
        <w:rPr>
          <w:sz w:val="22"/>
          <w:szCs w:val="22"/>
        </w:rPr>
        <w:t xml:space="preserve"> take to design a greener synthesis or process</w:t>
      </w:r>
      <w:r w:rsidR="009B16C8">
        <w:rPr>
          <w:sz w:val="22"/>
          <w:szCs w:val="22"/>
        </w:rPr>
        <w:t xml:space="preserve">. </w:t>
      </w:r>
      <w:r w:rsidR="00AB7DA9">
        <w:rPr>
          <w:sz w:val="22"/>
          <w:szCs w:val="22"/>
        </w:rPr>
        <w:t>Identify</w:t>
      </w:r>
      <w:r w:rsidR="006E4681">
        <w:rPr>
          <w:sz w:val="22"/>
          <w:szCs w:val="22"/>
        </w:rPr>
        <w:t xml:space="preserve"> those that are considered to be </w:t>
      </w:r>
      <w:r w:rsidR="006E4681" w:rsidRPr="00BC03A7">
        <w:rPr>
          <w:sz w:val="22"/>
          <w:szCs w:val="22"/>
          <w:u w:val="single"/>
        </w:rPr>
        <w:t>reaction efficiency metrics</w:t>
      </w:r>
      <w:r w:rsidR="006E4681">
        <w:rPr>
          <w:sz w:val="22"/>
          <w:szCs w:val="22"/>
        </w:rPr>
        <w:t xml:space="preserve">. </w:t>
      </w:r>
    </w:p>
    <w:p w14:paraId="4A72EAF8" w14:textId="1FE09E39" w:rsidR="00E315D8" w:rsidRDefault="00E315D8" w:rsidP="00A62FE9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722A828" w14:textId="77777777" w:rsidR="00E03B71" w:rsidRPr="00A62FE9" w:rsidRDefault="00E03B71" w:rsidP="00A62FE9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20E684F" w14:textId="0290281C" w:rsidR="00A62FE9" w:rsidRPr="00A62FE9" w:rsidRDefault="00A62FE9" w:rsidP="00A62FE9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 w:rsidRPr="00A62FE9">
        <w:rPr>
          <w:sz w:val="22"/>
          <w:szCs w:val="22"/>
        </w:rPr>
        <w:t>(</w:t>
      </w:r>
      <w:r w:rsidR="00EE4A9E">
        <w:rPr>
          <w:sz w:val="22"/>
          <w:szCs w:val="22"/>
        </w:rPr>
        <w:t>2</w:t>
      </w:r>
      <w:r w:rsidRPr="00A62FE9">
        <w:rPr>
          <w:sz w:val="22"/>
          <w:szCs w:val="22"/>
        </w:rPr>
        <w:t xml:space="preserve">) What </w:t>
      </w:r>
      <w:r w:rsidR="00EE4A9E">
        <w:rPr>
          <w:sz w:val="22"/>
          <w:szCs w:val="22"/>
        </w:rPr>
        <w:t>are</w:t>
      </w:r>
      <w:r w:rsidRPr="00A62FE9">
        <w:rPr>
          <w:sz w:val="22"/>
          <w:szCs w:val="22"/>
        </w:rPr>
        <w:t xml:space="preserve"> the</w:t>
      </w:r>
      <w:r w:rsidR="00EE4A9E">
        <w:rPr>
          <w:sz w:val="22"/>
          <w:szCs w:val="22"/>
        </w:rPr>
        <w:t xml:space="preserve"> advantages and disadvantages of</w:t>
      </w:r>
      <w:r w:rsidRPr="00A62FE9">
        <w:rPr>
          <w:sz w:val="22"/>
          <w:szCs w:val="22"/>
        </w:rPr>
        <w:t xml:space="preserve"> Atom Economy as a metric?</w:t>
      </w:r>
    </w:p>
    <w:p w14:paraId="5B133415" w14:textId="5799C9E4" w:rsidR="00A62FE9" w:rsidRDefault="00A62FE9" w:rsidP="00A62FE9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41E314FB" w14:textId="77777777" w:rsidR="00E03B71" w:rsidRPr="00A62FE9" w:rsidRDefault="00E03B71" w:rsidP="00A62FE9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AC1FB73" w14:textId="0A8B6A0F" w:rsidR="00A62FE9" w:rsidRPr="00A62FE9" w:rsidRDefault="00A62FE9" w:rsidP="00A62FE9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 w:rsidRPr="00A62FE9">
        <w:rPr>
          <w:sz w:val="22"/>
          <w:szCs w:val="22"/>
        </w:rPr>
        <w:t>(</w:t>
      </w:r>
      <w:r w:rsidR="00EE4A9E">
        <w:rPr>
          <w:sz w:val="22"/>
          <w:szCs w:val="22"/>
        </w:rPr>
        <w:t>3</w:t>
      </w:r>
      <w:r w:rsidRPr="00A62FE9">
        <w:rPr>
          <w:sz w:val="22"/>
          <w:szCs w:val="22"/>
        </w:rPr>
        <w:t>) A re</w:t>
      </w:r>
      <w:r w:rsidR="004E773A">
        <w:rPr>
          <w:sz w:val="22"/>
          <w:szCs w:val="22"/>
        </w:rPr>
        <w:t>ac</w:t>
      </w:r>
      <w:r w:rsidRPr="00A62FE9">
        <w:rPr>
          <w:sz w:val="22"/>
          <w:szCs w:val="22"/>
        </w:rPr>
        <w:t>tion can have 100% Atom Economy, yet less than 100% yield.  How is this possible?</w:t>
      </w:r>
    </w:p>
    <w:p w14:paraId="6AFCCA64" w14:textId="3FA8C344" w:rsid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4857D8A0" w14:textId="77777777" w:rsidR="00E03B71" w:rsidRPr="000D3160" w:rsidRDefault="00E03B71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729EB15" w14:textId="0B9EBF07" w:rsidR="000D3160" w:rsidRDefault="00805FBB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>
        <w:rPr>
          <w:sz w:val="22"/>
          <w:szCs w:val="22"/>
        </w:rPr>
        <w:t xml:space="preserve">(4) </w:t>
      </w:r>
      <w:r w:rsidR="00C33AAC">
        <w:rPr>
          <w:bCs/>
          <w:sz w:val="22"/>
          <w:szCs w:val="22"/>
        </w:rPr>
        <w:t>The remaining questions require</w:t>
      </w:r>
      <w:r w:rsidR="000D3160" w:rsidRPr="000D3160">
        <w:rPr>
          <w:sz w:val="22"/>
          <w:szCs w:val="22"/>
        </w:rPr>
        <w:t xml:space="preserve"> you to </w:t>
      </w:r>
      <w:r w:rsidR="000D3160" w:rsidRPr="000D3160">
        <w:rPr>
          <w:b/>
          <w:sz w:val="22"/>
          <w:szCs w:val="22"/>
          <w:u w:val="single"/>
        </w:rPr>
        <w:t>think critically</w:t>
      </w:r>
      <w:r w:rsidR="000D3160" w:rsidRPr="000D3160">
        <w:rPr>
          <w:sz w:val="22"/>
          <w:szCs w:val="22"/>
        </w:rPr>
        <w:t xml:space="preserve"> about the design and outcome of </w:t>
      </w:r>
      <w:r w:rsidR="00D8429C">
        <w:rPr>
          <w:sz w:val="22"/>
          <w:szCs w:val="22"/>
        </w:rPr>
        <w:t>the following</w:t>
      </w:r>
      <w:r w:rsidR="000D3160" w:rsidRPr="000D3160">
        <w:rPr>
          <w:sz w:val="22"/>
          <w:szCs w:val="22"/>
        </w:rPr>
        <w:t xml:space="preserve"> chemical process. Phloroglucinol is an important bulk chemical and feedstock for the production of pharmaceuticals.  Up to the mid-1980s phloroglucinol was synthesized from trinitrotoluene (TNT).  An overview of this process is shown below:</w:t>
      </w:r>
    </w:p>
    <w:p w14:paraId="64132B2F" w14:textId="1CF396A8" w:rsidR="0086317A" w:rsidRPr="000D3160" w:rsidRDefault="0086317A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7E2C5686" w14:textId="47E76D1E" w:rsidR="000D3160" w:rsidRPr="000D3160" w:rsidRDefault="00EA5D65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60CD38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2" type="#_x0000_t75" style="position:absolute;margin-left:-3pt;margin-top:4.55pt;width:518.85pt;height:82.75pt;z-index:251661824">
            <v:imagedata r:id="rId8" o:title=""/>
          </v:shape>
          <o:OLEObject Type="Embed" ProgID="ChemDraw.Document.6.0" ShapeID="_x0000_s1082" DrawAspect="Content" ObjectID="_1642485363" r:id="rId9"/>
        </w:object>
      </w:r>
    </w:p>
    <w:p w14:paraId="060040FA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2C978AE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16279E74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8F6898F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7507D603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48AA3197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2DF7C466" w14:textId="6D1E528E" w:rsidR="008534A6" w:rsidRDefault="008534A6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3F520906" w14:textId="77777777" w:rsidR="00E03B71" w:rsidRDefault="00E03B71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0EB2733" w14:textId="41DF48C7" w:rsid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 w:rsidRPr="000D3160">
        <w:rPr>
          <w:sz w:val="22"/>
          <w:szCs w:val="22"/>
        </w:rPr>
        <w:t>A more detailed synthetic scheme with proper stoichiometry, molecular weights and mass quantities is below:</w:t>
      </w:r>
    </w:p>
    <w:p w14:paraId="5F3D0BB9" w14:textId="4930F356" w:rsidR="0020135C" w:rsidRDefault="0020135C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75F40102" w14:textId="2CD7909B" w:rsidR="00E03B71" w:rsidRDefault="00E03B71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6700D3DB" w14:textId="25CC58D8" w:rsidR="00E03B71" w:rsidRDefault="00E03B71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2B79199B" w14:textId="19E81001" w:rsidR="00E03B71" w:rsidRDefault="00E03B71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76BAB407" w14:textId="77777777" w:rsidR="002F78C8" w:rsidRDefault="002F78C8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FC99892" w14:textId="5D63F2BE" w:rsidR="0020135C" w:rsidRDefault="00EA5D65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3BF03C6F">
          <v:shape id="_x0000_s1083" type="#_x0000_t75" style="position:absolute;margin-left:6.35pt;margin-top:.7pt;width:506.1pt;height:229.5pt;z-index:251662848">
            <v:imagedata r:id="rId10" o:title=""/>
          </v:shape>
          <o:OLEObject Type="Embed" ProgID="ChemDraw.Document.6.0" ShapeID="_x0000_s1083" DrawAspect="Content" ObjectID="_1642485364" r:id="rId11"/>
        </w:object>
      </w:r>
    </w:p>
    <w:p w14:paraId="3E677040" w14:textId="5E53FF0E" w:rsidR="0020135C" w:rsidRDefault="0020135C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3390E4C7" w14:textId="58A5841A" w:rsidR="0020135C" w:rsidRDefault="0020135C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2EF46686" w14:textId="77777777" w:rsidR="0020135C" w:rsidRPr="000D3160" w:rsidRDefault="0020135C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84B74C4" w14:textId="784CE29C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61CB679B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35299E5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22E6D84F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0D051AAE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17DD3FBC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1DE2BD75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1E8AE0C9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0DE4A19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Cs/>
          <w:sz w:val="22"/>
          <w:szCs w:val="22"/>
        </w:rPr>
      </w:pPr>
    </w:p>
    <w:p w14:paraId="7ACD7B11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Cs/>
          <w:sz w:val="22"/>
          <w:szCs w:val="22"/>
        </w:rPr>
      </w:pPr>
    </w:p>
    <w:p w14:paraId="37F74126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Cs/>
          <w:sz w:val="22"/>
          <w:szCs w:val="22"/>
        </w:rPr>
      </w:pPr>
    </w:p>
    <w:p w14:paraId="238B1FF4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Cs/>
          <w:sz w:val="22"/>
          <w:szCs w:val="22"/>
        </w:rPr>
      </w:pPr>
    </w:p>
    <w:p w14:paraId="2B55A29E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Cs/>
          <w:sz w:val="22"/>
          <w:szCs w:val="22"/>
        </w:rPr>
      </w:pPr>
    </w:p>
    <w:p w14:paraId="0F4C4C1C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Cs/>
          <w:sz w:val="22"/>
          <w:szCs w:val="22"/>
        </w:rPr>
      </w:pPr>
    </w:p>
    <w:p w14:paraId="7D10974C" w14:textId="1925048F" w:rsid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3C2CA0BD" w14:textId="171F54BE" w:rsidR="00304C19" w:rsidRDefault="00304C19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2802CDF3" w14:textId="77777777" w:rsidR="00304C19" w:rsidRDefault="00304C19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12592CB6" w14:textId="67A416EE" w:rsidR="00BB2A44" w:rsidRDefault="00BB2A44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 w:rsidRPr="000E0AD5">
        <w:rPr>
          <w:b/>
          <w:bCs/>
          <w:sz w:val="22"/>
          <w:szCs w:val="22"/>
        </w:rPr>
        <w:t>PROCESS ASSESSMENT</w:t>
      </w:r>
      <w:r w:rsidR="000E0AD5">
        <w:rPr>
          <w:sz w:val="22"/>
          <w:szCs w:val="22"/>
        </w:rPr>
        <w:t>:</w:t>
      </w:r>
    </w:p>
    <w:p w14:paraId="1D109808" w14:textId="77777777" w:rsidR="000E0AD5" w:rsidRPr="000D3160" w:rsidRDefault="000E0AD5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ECD6956" w14:textId="7C04A744" w:rsidR="00A0449E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 w:rsidRPr="000D3160">
        <w:rPr>
          <w:sz w:val="22"/>
          <w:szCs w:val="22"/>
        </w:rPr>
        <w:t xml:space="preserve">(a) </w:t>
      </w:r>
      <w:r w:rsidR="00A0449E" w:rsidRPr="00A0449E">
        <w:rPr>
          <w:sz w:val="22"/>
          <w:szCs w:val="22"/>
        </w:rPr>
        <w:t>Why is the product needed, who needs it, and why?</w:t>
      </w:r>
      <w:r w:rsidR="000E0AD5">
        <w:rPr>
          <w:sz w:val="22"/>
          <w:szCs w:val="22"/>
        </w:rPr>
        <w:t xml:space="preserve"> Besides the background given above, you will need to find an additional reference (not</w:t>
      </w:r>
      <w:r w:rsidR="00021109">
        <w:rPr>
          <w:sz w:val="22"/>
          <w:szCs w:val="22"/>
        </w:rPr>
        <w:t xml:space="preserve"> Wikipedia), </w:t>
      </w:r>
      <w:r w:rsidR="003155DA">
        <w:rPr>
          <w:sz w:val="22"/>
          <w:szCs w:val="22"/>
        </w:rPr>
        <w:t xml:space="preserve">and include this reference in your answer. </w:t>
      </w:r>
    </w:p>
    <w:p w14:paraId="346358DC" w14:textId="77777777" w:rsidR="00A0449E" w:rsidRDefault="00A0449E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692EA86B" w14:textId="3309DD11" w:rsidR="00503598" w:rsidRPr="000D3160" w:rsidRDefault="00503598" w:rsidP="00503598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>
        <w:rPr>
          <w:sz w:val="22"/>
          <w:szCs w:val="22"/>
        </w:rPr>
        <w:t xml:space="preserve">(b) Conduct a simple </w:t>
      </w:r>
      <w:r w:rsidRPr="00DC36DD">
        <w:rPr>
          <w:b/>
          <w:bCs/>
          <w:sz w:val="22"/>
          <w:szCs w:val="22"/>
        </w:rPr>
        <w:t xml:space="preserve">Risk </w:t>
      </w:r>
      <w:r w:rsidR="00DC36DD" w:rsidRPr="00DC36DD">
        <w:rPr>
          <w:b/>
          <w:bCs/>
          <w:sz w:val="22"/>
          <w:szCs w:val="22"/>
        </w:rPr>
        <w:t>A</w:t>
      </w:r>
      <w:r w:rsidRPr="00DC36DD">
        <w:rPr>
          <w:b/>
          <w:bCs/>
          <w:sz w:val="22"/>
          <w:szCs w:val="22"/>
        </w:rPr>
        <w:t>ssessment</w:t>
      </w:r>
      <w:r>
        <w:rPr>
          <w:sz w:val="22"/>
          <w:szCs w:val="22"/>
        </w:rPr>
        <w:t xml:space="preserve"> </w:t>
      </w:r>
      <w:r w:rsidR="00DC36DD">
        <w:rPr>
          <w:sz w:val="22"/>
          <w:szCs w:val="22"/>
        </w:rPr>
        <w:t>by</w:t>
      </w:r>
      <w:r w:rsidRPr="000D3160">
        <w:rPr>
          <w:sz w:val="22"/>
          <w:szCs w:val="22"/>
        </w:rPr>
        <w:t xml:space="preserve"> identify</w:t>
      </w:r>
      <w:r w:rsidR="006A376D">
        <w:rPr>
          <w:sz w:val="22"/>
          <w:szCs w:val="22"/>
        </w:rPr>
        <w:t>ing</w:t>
      </w:r>
      <w:r w:rsidRPr="000D3160">
        <w:rPr>
          <w:sz w:val="22"/>
          <w:szCs w:val="22"/>
        </w:rPr>
        <w:t xml:space="preserve"> </w:t>
      </w:r>
      <w:r w:rsidR="00587D4C">
        <w:rPr>
          <w:sz w:val="22"/>
          <w:szCs w:val="22"/>
        </w:rPr>
        <w:t xml:space="preserve">two </w:t>
      </w:r>
      <w:r w:rsidRPr="000D3160">
        <w:rPr>
          <w:sz w:val="22"/>
          <w:szCs w:val="22"/>
        </w:rPr>
        <w:t>hazard</w:t>
      </w:r>
      <w:r w:rsidR="005E24EA">
        <w:rPr>
          <w:sz w:val="22"/>
          <w:szCs w:val="22"/>
        </w:rPr>
        <w:t xml:space="preserve">s, and discuss exposure and vulnerability. </w:t>
      </w:r>
      <w:r w:rsidR="00BE5EBA">
        <w:rPr>
          <w:sz w:val="22"/>
          <w:szCs w:val="22"/>
        </w:rPr>
        <w:t xml:space="preserve">Again, if you </w:t>
      </w:r>
      <w:r w:rsidR="00552BC6">
        <w:rPr>
          <w:sz w:val="22"/>
          <w:szCs w:val="22"/>
        </w:rPr>
        <w:t xml:space="preserve">use a resource to answer this question you must cite the reference. </w:t>
      </w:r>
    </w:p>
    <w:p w14:paraId="60918840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4A24F7FF" w14:textId="4316891E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/>
          <w:bCs/>
          <w:sz w:val="22"/>
          <w:szCs w:val="22"/>
        </w:rPr>
      </w:pPr>
      <w:r w:rsidRPr="000D3160">
        <w:rPr>
          <w:sz w:val="22"/>
          <w:szCs w:val="22"/>
        </w:rPr>
        <w:t xml:space="preserve">(c) </w:t>
      </w:r>
      <w:r w:rsidR="0063639C">
        <w:rPr>
          <w:sz w:val="22"/>
          <w:szCs w:val="22"/>
        </w:rPr>
        <w:t xml:space="preserve">Based on the information given </w:t>
      </w:r>
      <w:r w:rsidR="00570E1F">
        <w:rPr>
          <w:sz w:val="22"/>
          <w:szCs w:val="22"/>
        </w:rPr>
        <w:t>in the balanced equation above, c</w:t>
      </w:r>
      <w:r w:rsidRPr="000D3160">
        <w:rPr>
          <w:sz w:val="22"/>
          <w:szCs w:val="22"/>
        </w:rPr>
        <w:t xml:space="preserve">alculate the % yield for this process (note that mass quantities are in units of Kilograms).  </w:t>
      </w:r>
      <w:r w:rsidRPr="000D3160">
        <w:rPr>
          <w:b/>
          <w:bCs/>
          <w:sz w:val="22"/>
          <w:szCs w:val="22"/>
        </w:rPr>
        <w:t>Show all work.</w:t>
      </w:r>
    </w:p>
    <w:p w14:paraId="074AD3A6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5CA62AE5" w14:textId="47872709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/>
          <w:bCs/>
          <w:sz w:val="22"/>
          <w:szCs w:val="22"/>
        </w:rPr>
      </w:pPr>
      <w:r w:rsidRPr="000D3160">
        <w:rPr>
          <w:sz w:val="22"/>
          <w:szCs w:val="22"/>
        </w:rPr>
        <w:t xml:space="preserve">(d) </w:t>
      </w:r>
      <w:r w:rsidR="00570E1F">
        <w:rPr>
          <w:sz w:val="22"/>
          <w:szCs w:val="22"/>
        </w:rPr>
        <w:t>Based on the information given in the balanced equation above, c</w:t>
      </w:r>
      <w:r w:rsidRPr="000D3160">
        <w:rPr>
          <w:sz w:val="22"/>
          <w:szCs w:val="22"/>
        </w:rPr>
        <w:t xml:space="preserve">alculate the % atom economy for this process.  </w:t>
      </w:r>
      <w:r w:rsidR="004F6DDE">
        <w:rPr>
          <w:sz w:val="22"/>
          <w:szCs w:val="22"/>
        </w:rPr>
        <w:t>Note that</w:t>
      </w:r>
      <w:r w:rsidR="004B3473">
        <w:rPr>
          <w:sz w:val="22"/>
          <w:szCs w:val="22"/>
        </w:rPr>
        <w:t xml:space="preserve"> you must use the reactant sto</w:t>
      </w:r>
      <w:r w:rsidR="000976BE">
        <w:rPr>
          <w:sz w:val="22"/>
          <w:szCs w:val="22"/>
        </w:rPr>
        <w:t xml:space="preserve">ichiometry as a multiplier for the molecular mass of </w:t>
      </w:r>
      <w:r w:rsidR="0097323F">
        <w:rPr>
          <w:sz w:val="22"/>
          <w:szCs w:val="22"/>
        </w:rPr>
        <w:t>H</w:t>
      </w:r>
      <w:r w:rsidR="0097323F" w:rsidRPr="0097323F">
        <w:rPr>
          <w:sz w:val="22"/>
          <w:szCs w:val="22"/>
          <w:vertAlign w:val="subscript"/>
        </w:rPr>
        <w:t>2</w:t>
      </w:r>
      <w:r w:rsidR="0097323F">
        <w:rPr>
          <w:sz w:val="22"/>
          <w:szCs w:val="22"/>
        </w:rPr>
        <w:t>SO</w:t>
      </w:r>
      <w:r w:rsidR="0097323F" w:rsidRPr="0097323F">
        <w:rPr>
          <w:sz w:val="22"/>
          <w:szCs w:val="22"/>
          <w:vertAlign w:val="subscript"/>
        </w:rPr>
        <w:t>4</w:t>
      </w:r>
      <w:r w:rsidR="0097323F">
        <w:rPr>
          <w:sz w:val="22"/>
          <w:szCs w:val="22"/>
        </w:rPr>
        <w:t xml:space="preserve">, Fe and HCl. </w:t>
      </w:r>
      <w:r w:rsidRPr="000D3160">
        <w:rPr>
          <w:b/>
          <w:bCs/>
          <w:sz w:val="22"/>
          <w:szCs w:val="22"/>
        </w:rPr>
        <w:t>Show all work.</w:t>
      </w:r>
    </w:p>
    <w:p w14:paraId="6DC877BE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3EA6AB16" w14:textId="27372AA9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b/>
          <w:bCs/>
          <w:sz w:val="22"/>
          <w:szCs w:val="22"/>
        </w:rPr>
      </w:pPr>
      <w:r w:rsidRPr="000D3160">
        <w:rPr>
          <w:sz w:val="22"/>
          <w:szCs w:val="22"/>
        </w:rPr>
        <w:t xml:space="preserve">(e) </w:t>
      </w:r>
      <w:r w:rsidR="0097323F">
        <w:rPr>
          <w:sz w:val="22"/>
          <w:szCs w:val="22"/>
        </w:rPr>
        <w:t>Based on the information given in the balanced equation above, c</w:t>
      </w:r>
      <w:r w:rsidRPr="000D3160">
        <w:rPr>
          <w:sz w:val="22"/>
          <w:szCs w:val="22"/>
        </w:rPr>
        <w:t xml:space="preserve">alculate the PMI for this process.  </w:t>
      </w:r>
      <w:r w:rsidRPr="000D3160">
        <w:rPr>
          <w:b/>
          <w:bCs/>
          <w:sz w:val="22"/>
          <w:szCs w:val="22"/>
        </w:rPr>
        <w:t>Show all work.</w:t>
      </w:r>
    </w:p>
    <w:p w14:paraId="1AFE3699" w14:textId="77777777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p w14:paraId="258149A0" w14:textId="04693445" w:rsidR="000D3160" w:rsidRPr="000D3160" w:rsidRDefault="000D3160" w:rsidP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  <w:r w:rsidRPr="000D3160">
        <w:rPr>
          <w:sz w:val="22"/>
          <w:szCs w:val="22"/>
        </w:rPr>
        <w:t>(f) Based on all information above</w:t>
      </w:r>
      <w:r w:rsidR="00983BFD">
        <w:rPr>
          <w:sz w:val="22"/>
          <w:szCs w:val="22"/>
        </w:rPr>
        <w:t xml:space="preserve"> and Green Chemistry Principles 1-5</w:t>
      </w:r>
      <w:r w:rsidRPr="000D3160">
        <w:rPr>
          <w:sz w:val="22"/>
          <w:szCs w:val="22"/>
        </w:rPr>
        <w:t xml:space="preserve">, write an assessment about the efficiency of this process. Please note that you will be asked to address a similar question on your exam.  Please write your assessment on a separate sheet of paper and attach to this worksheet.  </w:t>
      </w:r>
      <w:r w:rsidR="0086317A">
        <w:rPr>
          <w:sz w:val="22"/>
          <w:szCs w:val="22"/>
        </w:rPr>
        <w:t>I a</w:t>
      </w:r>
      <w:r w:rsidR="00EA5D65">
        <w:rPr>
          <w:sz w:val="22"/>
          <w:szCs w:val="22"/>
        </w:rPr>
        <w:t>m</w:t>
      </w:r>
      <w:r w:rsidR="0086317A">
        <w:rPr>
          <w:sz w:val="22"/>
          <w:szCs w:val="22"/>
        </w:rPr>
        <w:t xml:space="preserve"> expecting </w:t>
      </w:r>
      <w:bookmarkStart w:id="0" w:name="_GoBack"/>
      <w:bookmarkEnd w:id="0"/>
      <w:r w:rsidR="0086317A">
        <w:rPr>
          <w:sz w:val="22"/>
          <w:szCs w:val="22"/>
        </w:rPr>
        <w:t xml:space="preserve">approximately 150-200 words. </w:t>
      </w:r>
    </w:p>
    <w:p w14:paraId="1281718A" w14:textId="77777777" w:rsidR="000D3160" w:rsidRPr="00EE7797" w:rsidRDefault="000D3160">
      <w:pPr>
        <w:tabs>
          <w:tab w:val="left" w:pos="1080"/>
          <w:tab w:val="left" w:pos="4320"/>
          <w:tab w:val="left" w:pos="4500"/>
          <w:tab w:val="left" w:pos="5580"/>
          <w:tab w:val="left" w:pos="5840"/>
          <w:tab w:val="left" w:pos="6120"/>
          <w:tab w:val="left" w:pos="7200"/>
        </w:tabs>
        <w:spacing w:line="240" w:lineRule="atLeast"/>
        <w:rPr>
          <w:sz w:val="22"/>
          <w:szCs w:val="22"/>
        </w:rPr>
      </w:pPr>
    </w:p>
    <w:sectPr w:rsidR="000D3160" w:rsidRPr="00EE7797">
      <w:headerReference w:type="default" r:id="rId12"/>
      <w:footerReference w:type="default" r:id="rId13"/>
      <w:type w:val="continuous"/>
      <w:pgSz w:w="12240" w:h="15840"/>
      <w:pgMar w:top="720" w:right="720" w:bottom="720" w:left="720" w:header="0" w:footer="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154220" w14:textId="77777777" w:rsidR="00DC3DC0" w:rsidRDefault="00DC3DC0">
      <w:r>
        <w:separator/>
      </w:r>
    </w:p>
  </w:endnote>
  <w:endnote w:type="continuationSeparator" w:id="0">
    <w:p w14:paraId="4E7AE466" w14:textId="77777777" w:rsidR="00DC3DC0" w:rsidRDefault="00DC3D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EEB818" w14:textId="77777777" w:rsidR="00AD0F5F" w:rsidRDefault="00AD0F5F">
    <w:pPr>
      <w:pStyle w:val="Footer"/>
      <w:tabs>
        <w:tab w:val="clear" w:pos="1440"/>
        <w:tab w:val="clear" w:pos="2160"/>
        <w:tab w:val="clear" w:pos="7920"/>
      </w:tabs>
      <w:spacing w:line="240" w:lineRule="atLeast"/>
      <w:ind w:left="1080" w:right="1080"/>
      <w:jc w:val="right"/>
      <w:rPr>
        <w:rFonts w:ascii="Times" w:hAnsi="Times"/>
      </w:rPr>
    </w:pPr>
  </w:p>
  <w:p w14:paraId="08195520" w14:textId="77777777" w:rsidR="00AD0F5F" w:rsidRDefault="00AD0F5F">
    <w:pPr>
      <w:pStyle w:val="Footer"/>
      <w:tabs>
        <w:tab w:val="clear" w:pos="1440"/>
        <w:tab w:val="clear" w:pos="2160"/>
        <w:tab w:val="clear" w:pos="7920"/>
      </w:tabs>
      <w:spacing w:line="240" w:lineRule="atLeast"/>
      <w:ind w:left="1080" w:right="1080"/>
      <w:jc w:val="right"/>
      <w:rPr>
        <w:rFonts w:ascii="Times" w:hAnsi="Time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C5B68E" w14:textId="77777777" w:rsidR="00DC3DC0" w:rsidRDefault="00DC3DC0">
      <w:r>
        <w:separator/>
      </w:r>
    </w:p>
  </w:footnote>
  <w:footnote w:type="continuationSeparator" w:id="0">
    <w:p w14:paraId="36AA9C52" w14:textId="77777777" w:rsidR="00DC3DC0" w:rsidRDefault="00DC3D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495128" w14:textId="77777777" w:rsidR="00AD0F5F" w:rsidRDefault="00AD0F5F">
    <w:pPr>
      <w:pStyle w:val="Header"/>
      <w:tabs>
        <w:tab w:val="clear" w:pos="1440"/>
        <w:tab w:val="clear" w:pos="2160"/>
        <w:tab w:val="clear" w:pos="7920"/>
      </w:tabs>
      <w:spacing w:line="240" w:lineRule="atLeast"/>
      <w:ind w:left="1080" w:right="1080"/>
      <w:jc w:val="right"/>
      <w:rPr>
        <w:rFonts w:ascii="Times" w:hAnsi="Times"/>
      </w:rPr>
    </w:pPr>
  </w:p>
  <w:p w14:paraId="08BB3E08" w14:textId="77777777" w:rsidR="00AD0F5F" w:rsidRDefault="00AD0F5F">
    <w:pPr>
      <w:pStyle w:val="Header"/>
      <w:tabs>
        <w:tab w:val="clear" w:pos="1440"/>
        <w:tab w:val="clear" w:pos="2160"/>
        <w:tab w:val="clear" w:pos="7920"/>
      </w:tabs>
      <w:spacing w:line="240" w:lineRule="atLeast"/>
      <w:ind w:left="1080" w:right="1080"/>
      <w:jc w:val="right"/>
      <w:rPr>
        <w:rFonts w:ascii="Times" w:hAnsi="Times"/>
      </w:rPr>
    </w:pPr>
  </w:p>
  <w:p w14:paraId="12476BDC" w14:textId="77777777" w:rsidR="00AD0F5F" w:rsidRDefault="00AD0F5F">
    <w:pPr>
      <w:pStyle w:val="Header"/>
      <w:tabs>
        <w:tab w:val="clear" w:pos="1440"/>
        <w:tab w:val="clear" w:pos="2160"/>
        <w:tab w:val="clear" w:pos="7920"/>
      </w:tabs>
      <w:spacing w:line="240" w:lineRule="atLeast"/>
      <w:ind w:left="1080" w:right="1080"/>
      <w:jc w:val="right"/>
      <w:rPr>
        <w:rFonts w:ascii="Times" w:hAnsi="Times"/>
      </w:rPr>
    </w:pPr>
  </w:p>
  <w:p w14:paraId="59019E2D" w14:textId="77777777" w:rsidR="00AD0F5F" w:rsidRDefault="00AD0F5F">
    <w:pPr>
      <w:pStyle w:val="Header"/>
      <w:tabs>
        <w:tab w:val="clear" w:pos="1440"/>
        <w:tab w:val="clear" w:pos="2160"/>
        <w:tab w:val="clear" w:pos="7920"/>
      </w:tabs>
      <w:spacing w:line="240" w:lineRule="atLeast"/>
      <w:ind w:left="1080" w:right="1080"/>
      <w:jc w:val="right"/>
      <w:rPr>
        <w:rFonts w:ascii="Times" w:hAnsi="Time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11EFD"/>
    <w:multiLevelType w:val="singleLevel"/>
    <w:tmpl w:val="080068AA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 w15:restartNumberingAfterBreak="0">
    <w:nsid w:val="09342E12"/>
    <w:multiLevelType w:val="singleLevel"/>
    <w:tmpl w:val="3D1CD494"/>
    <w:lvl w:ilvl="0">
      <w:start w:val="2"/>
      <w:numFmt w:val="lowerLetter"/>
      <w:lvlText w:val="(%1)"/>
      <w:lvlJc w:val="left"/>
      <w:pPr>
        <w:tabs>
          <w:tab w:val="num" w:pos="408"/>
        </w:tabs>
        <w:ind w:left="408" w:hanging="408"/>
      </w:pPr>
      <w:rPr>
        <w:rFonts w:hint="default"/>
      </w:rPr>
    </w:lvl>
  </w:abstractNum>
  <w:abstractNum w:abstractNumId="2" w15:restartNumberingAfterBreak="0">
    <w:nsid w:val="0A1164EC"/>
    <w:multiLevelType w:val="singleLevel"/>
    <w:tmpl w:val="033EAB0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 w15:restartNumberingAfterBreak="0">
    <w:nsid w:val="0A8948B0"/>
    <w:multiLevelType w:val="singleLevel"/>
    <w:tmpl w:val="99108758"/>
    <w:lvl w:ilvl="0">
      <w:start w:val="1"/>
      <w:numFmt w:val="lowerRoman"/>
      <w:lvlText w:val="(%1)"/>
      <w:lvlJc w:val="left"/>
      <w:pPr>
        <w:tabs>
          <w:tab w:val="num" w:pos="1800"/>
        </w:tabs>
        <w:ind w:left="1800" w:hanging="720"/>
      </w:pPr>
      <w:rPr>
        <w:rFonts w:hint="default"/>
      </w:rPr>
    </w:lvl>
  </w:abstractNum>
  <w:abstractNum w:abstractNumId="4" w15:restartNumberingAfterBreak="0">
    <w:nsid w:val="0F486D00"/>
    <w:multiLevelType w:val="singleLevel"/>
    <w:tmpl w:val="B4C222B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5" w15:restartNumberingAfterBreak="0">
    <w:nsid w:val="10C9139E"/>
    <w:multiLevelType w:val="singleLevel"/>
    <w:tmpl w:val="04090019"/>
    <w:lvl w:ilvl="0">
      <w:start w:val="10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0F3700F"/>
    <w:multiLevelType w:val="singleLevel"/>
    <w:tmpl w:val="9A066528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7" w15:restartNumberingAfterBreak="0">
    <w:nsid w:val="13F42A7C"/>
    <w:multiLevelType w:val="singleLevel"/>
    <w:tmpl w:val="4900DC4A"/>
    <w:lvl w:ilvl="0">
      <w:start w:val="2"/>
      <w:numFmt w:val="lowerRoman"/>
      <w:lvlText w:val="(%1)"/>
      <w:lvlJc w:val="left"/>
      <w:pPr>
        <w:tabs>
          <w:tab w:val="num" w:pos="5040"/>
        </w:tabs>
        <w:ind w:left="5040" w:hanging="720"/>
      </w:pPr>
      <w:rPr>
        <w:rFonts w:hint="default"/>
      </w:rPr>
    </w:lvl>
  </w:abstractNum>
  <w:abstractNum w:abstractNumId="8" w15:restartNumberingAfterBreak="0">
    <w:nsid w:val="1EB65EF7"/>
    <w:multiLevelType w:val="singleLevel"/>
    <w:tmpl w:val="F1223340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9" w15:restartNumberingAfterBreak="0">
    <w:nsid w:val="246B496A"/>
    <w:multiLevelType w:val="hybridMultilevel"/>
    <w:tmpl w:val="631A41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2C4470"/>
    <w:multiLevelType w:val="singleLevel"/>
    <w:tmpl w:val="99108758"/>
    <w:lvl w:ilvl="0">
      <w:start w:val="1"/>
      <w:numFmt w:val="lowerRoman"/>
      <w:lvlText w:val="(%1)"/>
      <w:lvlJc w:val="left"/>
      <w:pPr>
        <w:tabs>
          <w:tab w:val="num" w:pos="1800"/>
        </w:tabs>
        <w:ind w:left="1800" w:hanging="720"/>
      </w:pPr>
      <w:rPr>
        <w:rFonts w:hint="default"/>
      </w:rPr>
    </w:lvl>
  </w:abstractNum>
  <w:abstractNum w:abstractNumId="11" w15:restartNumberingAfterBreak="0">
    <w:nsid w:val="352A3B27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37445D8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39746536"/>
    <w:multiLevelType w:val="singleLevel"/>
    <w:tmpl w:val="20F82FE2"/>
    <w:lvl w:ilvl="0">
      <w:start w:val="5"/>
      <w:numFmt w:val="lowerLetter"/>
      <w:lvlText w:val="(%1)"/>
      <w:lvlJc w:val="left"/>
      <w:pPr>
        <w:tabs>
          <w:tab w:val="num" w:pos="396"/>
        </w:tabs>
        <w:ind w:left="396" w:hanging="396"/>
      </w:pPr>
      <w:rPr>
        <w:rFonts w:hint="default"/>
      </w:rPr>
    </w:lvl>
  </w:abstractNum>
  <w:abstractNum w:abstractNumId="14" w15:restartNumberingAfterBreak="0">
    <w:nsid w:val="3C14010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3CAC5F00"/>
    <w:multiLevelType w:val="singleLevel"/>
    <w:tmpl w:val="04090019"/>
    <w:lvl w:ilvl="0">
      <w:start w:val="10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407B5E42"/>
    <w:multiLevelType w:val="singleLevel"/>
    <w:tmpl w:val="04090019"/>
    <w:lvl w:ilvl="0">
      <w:start w:val="1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47B10C22"/>
    <w:multiLevelType w:val="singleLevel"/>
    <w:tmpl w:val="4AD2C426"/>
    <w:lvl w:ilvl="0">
      <w:start w:val="5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8" w15:restartNumberingAfterBreak="0">
    <w:nsid w:val="48D6716B"/>
    <w:multiLevelType w:val="singleLevel"/>
    <w:tmpl w:val="CBB44F5E"/>
    <w:lvl w:ilvl="0">
      <w:start w:val="4"/>
      <w:numFmt w:val="lowerLetter"/>
      <w:lvlText w:val="(%1)"/>
      <w:lvlJc w:val="left"/>
      <w:pPr>
        <w:tabs>
          <w:tab w:val="num" w:pos="408"/>
        </w:tabs>
        <w:ind w:left="408" w:hanging="408"/>
      </w:pPr>
      <w:rPr>
        <w:rFonts w:hint="default"/>
      </w:rPr>
    </w:lvl>
  </w:abstractNum>
  <w:abstractNum w:abstractNumId="19" w15:restartNumberingAfterBreak="0">
    <w:nsid w:val="4A043108"/>
    <w:multiLevelType w:val="singleLevel"/>
    <w:tmpl w:val="670A48E6"/>
    <w:lvl w:ilvl="0">
      <w:start w:val="7"/>
      <w:numFmt w:val="upperLetter"/>
      <w:lvlText w:val="%1."/>
      <w:lvlJc w:val="left"/>
      <w:pPr>
        <w:tabs>
          <w:tab w:val="num" w:pos="6195"/>
        </w:tabs>
        <w:ind w:left="6195" w:hanging="360"/>
      </w:pPr>
      <w:rPr>
        <w:rFonts w:hint="default"/>
      </w:rPr>
    </w:lvl>
  </w:abstractNum>
  <w:abstractNum w:abstractNumId="20" w15:restartNumberingAfterBreak="0">
    <w:nsid w:val="4B774C3B"/>
    <w:multiLevelType w:val="singleLevel"/>
    <w:tmpl w:val="F1223340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1" w15:restartNumberingAfterBreak="0">
    <w:nsid w:val="4FB648A3"/>
    <w:multiLevelType w:val="hybridMultilevel"/>
    <w:tmpl w:val="C00AF8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D2409C"/>
    <w:multiLevelType w:val="singleLevel"/>
    <w:tmpl w:val="DA34B9E0"/>
    <w:lvl w:ilvl="0">
      <w:start w:val="4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3" w15:restartNumberingAfterBreak="0">
    <w:nsid w:val="54AF02D0"/>
    <w:multiLevelType w:val="singleLevel"/>
    <w:tmpl w:val="080068AA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4" w15:restartNumberingAfterBreak="0">
    <w:nsid w:val="58D35BDA"/>
    <w:multiLevelType w:val="singleLevel"/>
    <w:tmpl w:val="99108758"/>
    <w:lvl w:ilvl="0">
      <w:start w:val="1"/>
      <w:numFmt w:val="lowerRoman"/>
      <w:lvlText w:val="(%1)"/>
      <w:lvlJc w:val="left"/>
      <w:pPr>
        <w:tabs>
          <w:tab w:val="num" w:pos="1800"/>
        </w:tabs>
        <w:ind w:left="1800" w:hanging="720"/>
      </w:pPr>
      <w:rPr>
        <w:rFonts w:hint="default"/>
      </w:rPr>
    </w:lvl>
  </w:abstractNum>
  <w:abstractNum w:abstractNumId="25" w15:restartNumberingAfterBreak="0">
    <w:nsid w:val="59CF367F"/>
    <w:multiLevelType w:val="singleLevel"/>
    <w:tmpl w:val="4900DC4A"/>
    <w:lvl w:ilvl="0">
      <w:start w:val="2"/>
      <w:numFmt w:val="lowerRoman"/>
      <w:lvlText w:val="(%1)"/>
      <w:lvlJc w:val="left"/>
      <w:pPr>
        <w:tabs>
          <w:tab w:val="num" w:pos="5040"/>
        </w:tabs>
        <w:ind w:left="5040" w:hanging="720"/>
      </w:pPr>
      <w:rPr>
        <w:rFonts w:hint="default"/>
      </w:rPr>
    </w:lvl>
  </w:abstractNum>
  <w:abstractNum w:abstractNumId="26" w15:restartNumberingAfterBreak="0">
    <w:nsid w:val="59EC724E"/>
    <w:multiLevelType w:val="hybridMultilevel"/>
    <w:tmpl w:val="4FCA916A"/>
    <w:lvl w:ilvl="0" w:tplc="17E047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0B14F3"/>
    <w:multiLevelType w:val="singleLevel"/>
    <w:tmpl w:val="A0928DBC"/>
    <w:lvl w:ilvl="0">
      <w:start w:val="2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8" w15:restartNumberingAfterBreak="0">
    <w:nsid w:val="611F1F12"/>
    <w:multiLevelType w:val="singleLevel"/>
    <w:tmpl w:val="79CC0F20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9" w15:restartNumberingAfterBreak="0">
    <w:nsid w:val="636E3827"/>
    <w:multiLevelType w:val="singleLevel"/>
    <w:tmpl w:val="033EAB0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0" w15:restartNumberingAfterBreak="0">
    <w:nsid w:val="7279666C"/>
    <w:multiLevelType w:val="hybridMultilevel"/>
    <w:tmpl w:val="F7C87C36"/>
    <w:lvl w:ilvl="0" w:tplc="49BC16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636DCE"/>
    <w:multiLevelType w:val="singleLevel"/>
    <w:tmpl w:val="73D8BD76"/>
    <w:lvl w:ilvl="0">
      <w:start w:val="2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32" w15:restartNumberingAfterBreak="0">
    <w:nsid w:val="7A6B2B7F"/>
    <w:multiLevelType w:val="hybridMultilevel"/>
    <w:tmpl w:val="AA3C2C74"/>
    <w:lvl w:ilvl="0" w:tplc="B9FC81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9202B4"/>
    <w:multiLevelType w:val="singleLevel"/>
    <w:tmpl w:val="E6B2DB5A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34" w15:restartNumberingAfterBreak="0">
    <w:nsid w:val="7EFE25A2"/>
    <w:multiLevelType w:val="singleLevel"/>
    <w:tmpl w:val="BC8E1A16"/>
    <w:lvl w:ilvl="0">
      <w:start w:val="4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35" w15:restartNumberingAfterBreak="0">
    <w:nsid w:val="7F437673"/>
    <w:multiLevelType w:val="singleLevel"/>
    <w:tmpl w:val="DBBA0B30"/>
    <w:lvl w:ilvl="0">
      <w:start w:val="3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12"/>
  </w:num>
  <w:num w:numId="2">
    <w:abstractNumId w:val="14"/>
  </w:num>
  <w:num w:numId="3">
    <w:abstractNumId w:val="4"/>
  </w:num>
  <w:num w:numId="4">
    <w:abstractNumId w:val="33"/>
  </w:num>
  <w:num w:numId="5">
    <w:abstractNumId w:val="17"/>
  </w:num>
  <w:num w:numId="6">
    <w:abstractNumId w:val="19"/>
  </w:num>
  <w:num w:numId="7">
    <w:abstractNumId w:val="34"/>
  </w:num>
  <w:num w:numId="8">
    <w:abstractNumId w:val="8"/>
  </w:num>
  <w:num w:numId="9">
    <w:abstractNumId w:val="20"/>
  </w:num>
  <w:num w:numId="10">
    <w:abstractNumId w:val="10"/>
  </w:num>
  <w:num w:numId="11">
    <w:abstractNumId w:val="24"/>
  </w:num>
  <w:num w:numId="12">
    <w:abstractNumId w:val="3"/>
  </w:num>
  <w:num w:numId="13">
    <w:abstractNumId w:val="7"/>
  </w:num>
  <w:num w:numId="14">
    <w:abstractNumId w:val="25"/>
  </w:num>
  <w:num w:numId="15">
    <w:abstractNumId w:val="1"/>
  </w:num>
  <w:num w:numId="16">
    <w:abstractNumId w:val="28"/>
  </w:num>
  <w:num w:numId="17">
    <w:abstractNumId w:val="27"/>
  </w:num>
  <w:num w:numId="18">
    <w:abstractNumId w:val="35"/>
  </w:num>
  <w:num w:numId="19">
    <w:abstractNumId w:val="11"/>
  </w:num>
  <w:num w:numId="20">
    <w:abstractNumId w:val="29"/>
  </w:num>
  <w:num w:numId="21">
    <w:abstractNumId w:val="2"/>
  </w:num>
  <w:num w:numId="22">
    <w:abstractNumId w:val="18"/>
  </w:num>
  <w:num w:numId="23">
    <w:abstractNumId w:val="5"/>
  </w:num>
  <w:num w:numId="24">
    <w:abstractNumId w:val="13"/>
  </w:num>
  <w:num w:numId="25">
    <w:abstractNumId w:val="15"/>
  </w:num>
  <w:num w:numId="26">
    <w:abstractNumId w:val="16"/>
  </w:num>
  <w:num w:numId="27">
    <w:abstractNumId w:val="22"/>
  </w:num>
  <w:num w:numId="28">
    <w:abstractNumId w:val="0"/>
  </w:num>
  <w:num w:numId="29">
    <w:abstractNumId w:val="23"/>
  </w:num>
  <w:num w:numId="30">
    <w:abstractNumId w:val="6"/>
  </w:num>
  <w:num w:numId="31">
    <w:abstractNumId w:val="31"/>
  </w:num>
  <w:num w:numId="32">
    <w:abstractNumId w:val="21"/>
  </w:num>
  <w:num w:numId="33">
    <w:abstractNumId w:val="30"/>
  </w:num>
  <w:num w:numId="34">
    <w:abstractNumId w:val="26"/>
  </w:num>
  <w:num w:numId="35">
    <w:abstractNumId w:val="32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4"/>
  <w:proofState w:spelling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D3A77"/>
    <w:rsid w:val="00012C36"/>
    <w:rsid w:val="0001310A"/>
    <w:rsid w:val="00014E3E"/>
    <w:rsid w:val="00021109"/>
    <w:rsid w:val="00034AF3"/>
    <w:rsid w:val="00036C3B"/>
    <w:rsid w:val="00050E71"/>
    <w:rsid w:val="00077AE5"/>
    <w:rsid w:val="000976BE"/>
    <w:rsid w:val="000B28CE"/>
    <w:rsid w:val="000D1F79"/>
    <w:rsid w:val="000D3160"/>
    <w:rsid w:val="000E0AD5"/>
    <w:rsid w:val="000E7F81"/>
    <w:rsid w:val="00120A83"/>
    <w:rsid w:val="00131FDA"/>
    <w:rsid w:val="00140439"/>
    <w:rsid w:val="00154AD9"/>
    <w:rsid w:val="00166F0B"/>
    <w:rsid w:val="001811FA"/>
    <w:rsid w:val="00193FFE"/>
    <w:rsid w:val="001B2E71"/>
    <w:rsid w:val="001B5F05"/>
    <w:rsid w:val="001C058A"/>
    <w:rsid w:val="001C17A1"/>
    <w:rsid w:val="001D197E"/>
    <w:rsid w:val="001E799B"/>
    <w:rsid w:val="0020135C"/>
    <w:rsid w:val="00212FDE"/>
    <w:rsid w:val="00214251"/>
    <w:rsid w:val="00262C84"/>
    <w:rsid w:val="00265B66"/>
    <w:rsid w:val="0027467B"/>
    <w:rsid w:val="00277EEC"/>
    <w:rsid w:val="002870B6"/>
    <w:rsid w:val="002B09CA"/>
    <w:rsid w:val="002B56E0"/>
    <w:rsid w:val="002D19DC"/>
    <w:rsid w:val="002D30B9"/>
    <w:rsid w:val="002D618D"/>
    <w:rsid w:val="002E438B"/>
    <w:rsid w:val="002F6F0B"/>
    <w:rsid w:val="002F78C8"/>
    <w:rsid w:val="00304C19"/>
    <w:rsid w:val="00311A68"/>
    <w:rsid w:val="003155DA"/>
    <w:rsid w:val="00320043"/>
    <w:rsid w:val="00325525"/>
    <w:rsid w:val="00325909"/>
    <w:rsid w:val="00334AC7"/>
    <w:rsid w:val="00334BF5"/>
    <w:rsid w:val="003353A0"/>
    <w:rsid w:val="003443E3"/>
    <w:rsid w:val="003500E9"/>
    <w:rsid w:val="00352440"/>
    <w:rsid w:val="00355911"/>
    <w:rsid w:val="00364592"/>
    <w:rsid w:val="003745D0"/>
    <w:rsid w:val="00392BB6"/>
    <w:rsid w:val="003B50A7"/>
    <w:rsid w:val="003D6903"/>
    <w:rsid w:val="003E3B26"/>
    <w:rsid w:val="003E5858"/>
    <w:rsid w:val="00406154"/>
    <w:rsid w:val="004139CE"/>
    <w:rsid w:val="00420B05"/>
    <w:rsid w:val="00464FD5"/>
    <w:rsid w:val="004710D7"/>
    <w:rsid w:val="0047596F"/>
    <w:rsid w:val="00495DE0"/>
    <w:rsid w:val="00496705"/>
    <w:rsid w:val="004A086F"/>
    <w:rsid w:val="004B3473"/>
    <w:rsid w:val="004C26CF"/>
    <w:rsid w:val="004C667F"/>
    <w:rsid w:val="004E773A"/>
    <w:rsid w:val="004F0473"/>
    <w:rsid w:val="004F6DDE"/>
    <w:rsid w:val="00503598"/>
    <w:rsid w:val="005046E9"/>
    <w:rsid w:val="00523B86"/>
    <w:rsid w:val="0055238C"/>
    <w:rsid w:val="00552BC6"/>
    <w:rsid w:val="00561E4A"/>
    <w:rsid w:val="00562296"/>
    <w:rsid w:val="00565C5D"/>
    <w:rsid w:val="00570E1F"/>
    <w:rsid w:val="00576E36"/>
    <w:rsid w:val="00587D4C"/>
    <w:rsid w:val="005C3207"/>
    <w:rsid w:val="005D46DA"/>
    <w:rsid w:val="005E24EA"/>
    <w:rsid w:val="005E7C45"/>
    <w:rsid w:val="0063639C"/>
    <w:rsid w:val="00660B89"/>
    <w:rsid w:val="006773D1"/>
    <w:rsid w:val="006A376D"/>
    <w:rsid w:val="006A74F0"/>
    <w:rsid w:val="006C1F03"/>
    <w:rsid w:val="006C3988"/>
    <w:rsid w:val="006C6BC0"/>
    <w:rsid w:val="006D0AC7"/>
    <w:rsid w:val="006E42B2"/>
    <w:rsid w:val="006E4681"/>
    <w:rsid w:val="006E56A1"/>
    <w:rsid w:val="006E5B0F"/>
    <w:rsid w:val="006F44F1"/>
    <w:rsid w:val="00706FE0"/>
    <w:rsid w:val="0071418A"/>
    <w:rsid w:val="00715643"/>
    <w:rsid w:val="00751879"/>
    <w:rsid w:val="007640D7"/>
    <w:rsid w:val="007712BB"/>
    <w:rsid w:val="00774911"/>
    <w:rsid w:val="007B21D2"/>
    <w:rsid w:val="007C27E3"/>
    <w:rsid w:val="007D1939"/>
    <w:rsid w:val="007E5FBC"/>
    <w:rsid w:val="007F16FE"/>
    <w:rsid w:val="00805FBB"/>
    <w:rsid w:val="00810D31"/>
    <w:rsid w:val="00811035"/>
    <w:rsid w:val="00814DF9"/>
    <w:rsid w:val="00826CF7"/>
    <w:rsid w:val="008450DE"/>
    <w:rsid w:val="008529AD"/>
    <w:rsid w:val="008534A6"/>
    <w:rsid w:val="00854366"/>
    <w:rsid w:val="0086317A"/>
    <w:rsid w:val="008B4FA3"/>
    <w:rsid w:val="008D402C"/>
    <w:rsid w:val="00910C02"/>
    <w:rsid w:val="009245E1"/>
    <w:rsid w:val="0094196F"/>
    <w:rsid w:val="0095339D"/>
    <w:rsid w:val="00954631"/>
    <w:rsid w:val="009724F3"/>
    <w:rsid w:val="0097323F"/>
    <w:rsid w:val="009811F6"/>
    <w:rsid w:val="0098353F"/>
    <w:rsid w:val="00983BFD"/>
    <w:rsid w:val="00984068"/>
    <w:rsid w:val="0098439C"/>
    <w:rsid w:val="00986200"/>
    <w:rsid w:val="009948D4"/>
    <w:rsid w:val="00997CDA"/>
    <w:rsid w:val="009B020B"/>
    <w:rsid w:val="009B16C8"/>
    <w:rsid w:val="009C4D5F"/>
    <w:rsid w:val="009C72D8"/>
    <w:rsid w:val="009D0CF8"/>
    <w:rsid w:val="009D21FE"/>
    <w:rsid w:val="009F532E"/>
    <w:rsid w:val="00A0449E"/>
    <w:rsid w:val="00A12ADF"/>
    <w:rsid w:val="00A247C9"/>
    <w:rsid w:val="00A26FC1"/>
    <w:rsid w:val="00A3086E"/>
    <w:rsid w:val="00A31430"/>
    <w:rsid w:val="00A4135A"/>
    <w:rsid w:val="00A62FE9"/>
    <w:rsid w:val="00A70C0D"/>
    <w:rsid w:val="00A84AA8"/>
    <w:rsid w:val="00AB7DA9"/>
    <w:rsid w:val="00AC70C4"/>
    <w:rsid w:val="00AD0F5F"/>
    <w:rsid w:val="00AE46B0"/>
    <w:rsid w:val="00B0062B"/>
    <w:rsid w:val="00B057FA"/>
    <w:rsid w:val="00B0724E"/>
    <w:rsid w:val="00B21F82"/>
    <w:rsid w:val="00B4059A"/>
    <w:rsid w:val="00B607F1"/>
    <w:rsid w:val="00B81D1A"/>
    <w:rsid w:val="00BB2A44"/>
    <w:rsid w:val="00BC03A7"/>
    <w:rsid w:val="00BC7053"/>
    <w:rsid w:val="00BD3A77"/>
    <w:rsid w:val="00BE1ED6"/>
    <w:rsid w:val="00BE5EBA"/>
    <w:rsid w:val="00BF00C6"/>
    <w:rsid w:val="00C03C6B"/>
    <w:rsid w:val="00C21678"/>
    <w:rsid w:val="00C21CD4"/>
    <w:rsid w:val="00C33AAC"/>
    <w:rsid w:val="00C33EB2"/>
    <w:rsid w:val="00C52DEF"/>
    <w:rsid w:val="00C53E62"/>
    <w:rsid w:val="00C60706"/>
    <w:rsid w:val="00C93D7D"/>
    <w:rsid w:val="00C953C5"/>
    <w:rsid w:val="00C96A4D"/>
    <w:rsid w:val="00CB7BD8"/>
    <w:rsid w:val="00CC46A0"/>
    <w:rsid w:val="00CD5F9C"/>
    <w:rsid w:val="00CE155E"/>
    <w:rsid w:val="00CE35DD"/>
    <w:rsid w:val="00D04AE2"/>
    <w:rsid w:val="00D064BE"/>
    <w:rsid w:val="00D131E3"/>
    <w:rsid w:val="00D174F2"/>
    <w:rsid w:val="00D27389"/>
    <w:rsid w:val="00D273C0"/>
    <w:rsid w:val="00D37558"/>
    <w:rsid w:val="00D47760"/>
    <w:rsid w:val="00D63716"/>
    <w:rsid w:val="00D6700F"/>
    <w:rsid w:val="00D700A6"/>
    <w:rsid w:val="00D73C22"/>
    <w:rsid w:val="00D8429C"/>
    <w:rsid w:val="00D8495D"/>
    <w:rsid w:val="00D907C8"/>
    <w:rsid w:val="00DA66DB"/>
    <w:rsid w:val="00DC2902"/>
    <w:rsid w:val="00DC36DD"/>
    <w:rsid w:val="00DC3DC0"/>
    <w:rsid w:val="00DD0EAA"/>
    <w:rsid w:val="00DD45A8"/>
    <w:rsid w:val="00DE2432"/>
    <w:rsid w:val="00E018BF"/>
    <w:rsid w:val="00E03B71"/>
    <w:rsid w:val="00E10F46"/>
    <w:rsid w:val="00E11D8C"/>
    <w:rsid w:val="00E20BBA"/>
    <w:rsid w:val="00E315D8"/>
    <w:rsid w:val="00E46AAE"/>
    <w:rsid w:val="00E60395"/>
    <w:rsid w:val="00E70A70"/>
    <w:rsid w:val="00E7517E"/>
    <w:rsid w:val="00E76255"/>
    <w:rsid w:val="00E76621"/>
    <w:rsid w:val="00E83A85"/>
    <w:rsid w:val="00E9600A"/>
    <w:rsid w:val="00EA5D65"/>
    <w:rsid w:val="00EB7291"/>
    <w:rsid w:val="00EE2B80"/>
    <w:rsid w:val="00EE4A9E"/>
    <w:rsid w:val="00EE6002"/>
    <w:rsid w:val="00EE7797"/>
    <w:rsid w:val="00EF6043"/>
    <w:rsid w:val="00F032E4"/>
    <w:rsid w:val="00F10135"/>
    <w:rsid w:val="00F135C8"/>
    <w:rsid w:val="00F160DA"/>
    <w:rsid w:val="00F20D7D"/>
    <w:rsid w:val="00F239B7"/>
    <w:rsid w:val="00F25F76"/>
    <w:rsid w:val="00F4233F"/>
    <w:rsid w:val="00F5304C"/>
    <w:rsid w:val="00F84DB3"/>
    <w:rsid w:val="00F87CB3"/>
    <w:rsid w:val="00F906E1"/>
    <w:rsid w:val="00F90869"/>
    <w:rsid w:val="00FA05C9"/>
    <w:rsid w:val="00FD3810"/>
    <w:rsid w:val="00FE3353"/>
    <w:rsid w:val="00FF42A2"/>
    <w:rsid w:val="00FF6A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4"/>
    <o:shapelayout v:ext="edit">
      <o:idmap v:ext="edit" data="1"/>
    </o:shapelayout>
  </w:shapeDefaults>
  <w:decimalSymbol w:val="."/>
  <w:listSeparator w:val=","/>
  <w14:docId w14:val="5827AA4B"/>
  <w15:chartTrackingRefBased/>
  <w15:docId w15:val="{35A945AD-75F9-4F39-AFDF-252373C4BA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widowControl w:val="0"/>
      <w:tabs>
        <w:tab w:val="left" w:pos="1160"/>
        <w:tab w:val="left" w:pos="2160"/>
        <w:tab w:val="left" w:pos="2600"/>
        <w:tab w:val="left" w:pos="3600"/>
        <w:tab w:val="left" w:pos="5840"/>
        <w:tab w:val="left" w:pos="7560"/>
      </w:tabs>
      <w:spacing w:line="240" w:lineRule="atLeast"/>
      <w:outlineLvl w:val="0"/>
    </w:pPr>
    <w:rPr>
      <w:rFonts w:ascii="Geneva" w:hAnsi="Geneva"/>
      <w:b/>
      <w:snapToGrid w:val="0"/>
    </w:rPr>
  </w:style>
  <w:style w:type="paragraph" w:styleId="Heading2">
    <w:name w:val="heading 2"/>
    <w:basedOn w:val="Normal"/>
    <w:next w:val="Normal"/>
    <w:qFormat/>
    <w:pPr>
      <w:keepNext/>
      <w:widowControl w:val="0"/>
      <w:tabs>
        <w:tab w:val="left" w:pos="1160"/>
        <w:tab w:val="left" w:pos="2160"/>
        <w:tab w:val="left" w:pos="2600"/>
        <w:tab w:val="left" w:pos="3600"/>
        <w:tab w:val="left" w:pos="5840"/>
        <w:tab w:val="left" w:pos="7280"/>
        <w:tab w:val="left" w:pos="7560"/>
        <w:tab w:val="left" w:pos="7740"/>
      </w:tabs>
      <w:spacing w:line="240" w:lineRule="atLeast"/>
      <w:jc w:val="center"/>
      <w:outlineLvl w:val="1"/>
    </w:pPr>
    <w:rPr>
      <w:rFonts w:ascii="Geneva" w:hAnsi="Geneva"/>
      <w:b/>
      <w:snapToGrid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tabs>
        <w:tab w:val="left" w:pos="270"/>
        <w:tab w:val="left" w:pos="1080"/>
        <w:tab w:val="left" w:pos="4500"/>
        <w:tab w:val="left" w:pos="5580"/>
        <w:tab w:val="left" w:pos="5840"/>
        <w:tab w:val="left" w:pos="6120"/>
        <w:tab w:val="left" w:pos="7200"/>
      </w:tabs>
      <w:spacing w:line="240" w:lineRule="atLeast"/>
      <w:jc w:val="both"/>
    </w:pPr>
  </w:style>
  <w:style w:type="paragraph" w:styleId="Header">
    <w:name w:val="header"/>
    <w:basedOn w:val="Normal"/>
    <w:semiHidden/>
    <w:pPr>
      <w:widowControl w:val="0"/>
      <w:tabs>
        <w:tab w:val="left" w:pos="1440"/>
        <w:tab w:val="left" w:pos="2160"/>
        <w:tab w:val="left" w:pos="7920"/>
      </w:tabs>
      <w:spacing w:line="320" w:lineRule="atLeast"/>
      <w:ind w:left="720" w:right="720"/>
      <w:jc w:val="center"/>
    </w:pPr>
    <w:rPr>
      <w:rFonts w:ascii="Geneva" w:hAnsi="Geneva"/>
      <w:snapToGrid w:val="0"/>
    </w:rPr>
  </w:style>
  <w:style w:type="paragraph" w:styleId="Footer">
    <w:name w:val="footer"/>
    <w:basedOn w:val="Normal"/>
    <w:semiHidden/>
    <w:pPr>
      <w:widowControl w:val="0"/>
      <w:tabs>
        <w:tab w:val="left" w:pos="1440"/>
        <w:tab w:val="left" w:pos="2160"/>
        <w:tab w:val="left" w:pos="7920"/>
      </w:tabs>
      <w:spacing w:line="320" w:lineRule="atLeast"/>
      <w:ind w:left="720" w:right="720"/>
      <w:jc w:val="center"/>
    </w:pPr>
    <w:rPr>
      <w:rFonts w:ascii="Geneva" w:hAnsi="Geneva"/>
      <w:snapToGrid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0A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70A7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C290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C290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000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14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4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://webhost.bridgew.edu/ebrush/CHEM%20489.HTM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2</Pages>
  <Words>592</Words>
  <Characters>338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WORKSHEET</vt:lpstr>
    </vt:vector>
  </TitlesOfParts>
  <Company> </Company>
  <LinksUpToDate>false</LinksUpToDate>
  <CharactersWithSpaces>3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WORKSHEET</dc:title>
  <dc:subject/>
  <dc:creator>Ed and Terry Brush</dc:creator>
  <cp:keywords/>
  <dc:description/>
  <cp:lastModifiedBy>Brush, Edward</cp:lastModifiedBy>
  <cp:revision>206</cp:revision>
  <cp:lastPrinted>2010-01-21T14:06:00Z</cp:lastPrinted>
  <dcterms:created xsi:type="dcterms:W3CDTF">2020-01-30T02:09:00Z</dcterms:created>
  <dcterms:modified xsi:type="dcterms:W3CDTF">2020-02-06T14:09:00Z</dcterms:modified>
</cp:coreProperties>
</file>